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0E0ABF" w14:textId="77777777" w:rsidR="0083103B" w:rsidRPr="00C63C49" w:rsidRDefault="0083103B" w:rsidP="0083103B">
      <w:pPr>
        <w:jc w:val="center"/>
        <w:rPr>
          <w:rFonts w:eastAsia="Calibri"/>
          <w:b/>
          <w:szCs w:val="24"/>
        </w:rPr>
      </w:pPr>
      <w:bookmarkStart w:id="0" w:name="_GoBack"/>
      <w:bookmarkEnd w:id="0"/>
      <w:r>
        <w:rPr>
          <w:rFonts w:eastAsia="Calibri"/>
          <w:b/>
          <w:szCs w:val="24"/>
        </w:rPr>
        <w:t xml:space="preserve">Chapter </w:t>
      </w:r>
      <w:r w:rsidRPr="00C63C49">
        <w:rPr>
          <w:rFonts w:eastAsia="Calibri"/>
          <w:b/>
          <w:szCs w:val="24"/>
        </w:rPr>
        <w:t>3</w:t>
      </w:r>
    </w:p>
    <w:p w14:paraId="61BEF383" w14:textId="77777777" w:rsidR="0083103B" w:rsidRPr="00C63C49" w:rsidRDefault="0083103B" w:rsidP="0083103B">
      <w:pPr>
        <w:contextualSpacing/>
        <w:jc w:val="center"/>
        <w:rPr>
          <w:b/>
          <w:szCs w:val="24"/>
        </w:rPr>
      </w:pPr>
      <w:r w:rsidRPr="00C63C49">
        <w:rPr>
          <w:b/>
          <w:szCs w:val="24"/>
        </w:rPr>
        <w:t xml:space="preserve">Vector-Valued Functions </w:t>
      </w:r>
    </w:p>
    <w:p w14:paraId="7590D648" w14:textId="77777777" w:rsidR="0083103B" w:rsidRPr="008314A2" w:rsidRDefault="0083103B" w:rsidP="0083103B">
      <w:pPr>
        <w:jc w:val="center"/>
        <w:rPr>
          <w:b/>
          <w:szCs w:val="24"/>
        </w:rPr>
      </w:pPr>
      <w:r w:rsidRPr="008314A2">
        <w:rPr>
          <w:b/>
          <w:szCs w:val="24"/>
        </w:rPr>
        <w:t>3.3 Arc Length and Curvature</w:t>
      </w:r>
    </w:p>
    <w:p w14:paraId="5079855C" w14:textId="77777777" w:rsidR="0083103B" w:rsidRPr="0084566D" w:rsidRDefault="0083103B" w:rsidP="0083103B">
      <w:pPr>
        <w:jc w:val="center"/>
        <w:rPr>
          <w:b/>
          <w:szCs w:val="24"/>
        </w:rPr>
      </w:pPr>
    </w:p>
    <w:p w14:paraId="60FE0857" w14:textId="77777777" w:rsidR="0083103B" w:rsidRPr="00722441" w:rsidRDefault="0083103B" w:rsidP="0083103B">
      <w:pPr>
        <w:rPr>
          <w:szCs w:val="24"/>
        </w:rPr>
      </w:pPr>
      <w:r w:rsidRPr="00722441">
        <w:rPr>
          <w:b/>
          <w:szCs w:val="24"/>
        </w:rPr>
        <w:t>Section Exercises</w:t>
      </w:r>
    </w:p>
    <w:p w14:paraId="3CE72A5E" w14:textId="77777777" w:rsidR="00EC11C8" w:rsidRDefault="00EC11C8" w:rsidP="0083103B">
      <w:pPr>
        <w:rPr>
          <w:b/>
          <w:szCs w:val="24"/>
        </w:rPr>
      </w:pPr>
    </w:p>
    <w:p w14:paraId="0C92DD5B" w14:textId="1A189A61" w:rsidR="0083103B" w:rsidRPr="00722441" w:rsidRDefault="0083103B" w:rsidP="0083103B">
      <w:pPr>
        <w:rPr>
          <w:b/>
          <w:szCs w:val="24"/>
        </w:rPr>
      </w:pPr>
      <w:r w:rsidRPr="00722441">
        <w:rPr>
          <w:b/>
          <w:szCs w:val="24"/>
        </w:rPr>
        <w:t>Find the arc length of the curve on the given interval.</w:t>
      </w:r>
    </w:p>
    <w:p w14:paraId="7942A72D" w14:textId="77777777" w:rsidR="0083103B" w:rsidRPr="00722441" w:rsidRDefault="0083103B" w:rsidP="0083103B">
      <w:pPr>
        <w:rPr>
          <w:b/>
          <w:szCs w:val="24"/>
        </w:rPr>
      </w:pPr>
    </w:p>
    <w:p w14:paraId="1E0EEB5F" w14:textId="603987B8" w:rsidR="0083103B" w:rsidRPr="00722441" w:rsidRDefault="00EC11C8" w:rsidP="00EC11C8">
      <w:r>
        <w:t>103.</w:t>
      </w:r>
      <w:r>
        <w:tab/>
      </w:r>
      <w:r w:rsidR="0083103B" w:rsidRPr="00722441">
        <w:object w:dxaOrig="3000" w:dyaOrig="400" w14:anchorId="69354F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6pt;height:20.55pt" o:ole="">
            <v:imagedata r:id="rId9" o:title=""/>
          </v:shape>
          <o:OLEObject Type="Embed" ProgID="Equation.DSMT4" ShapeID="_x0000_i1025" DrawAspect="Content" ObjectID="_1538900577" r:id="rId10"/>
        </w:object>
      </w:r>
    </w:p>
    <w:p w14:paraId="3D685C40" w14:textId="77777777" w:rsidR="0083103B" w:rsidRPr="00722441" w:rsidRDefault="0083103B" w:rsidP="0083103B">
      <w:pPr>
        <w:rPr>
          <w:position w:val="-8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8"/>
          <w:szCs w:val="24"/>
        </w:rPr>
        <w:object w:dxaOrig="480" w:dyaOrig="360" w14:anchorId="3D2EE435">
          <v:shape id="_x0000_i1026" type="#_x0000_t75" style="width:23.4pt;height:18.7pt" o:ole="">
            <v:imagedata r:id="rId11" o:title=""/>
          </v:shape>
          <o:OLEObject Type="Embed" ProgID="Equation.DSMT4" ShapeID="_x0000_i1026" DrawAspect="Content" ObjectID="_1538900578" r:id="rId12"/>
        </w:object>
      </w:r>
    </w:p>
    <w:p w14:paraId="67A7DAB0" w14:textId="77777777" w:rsidR="0083103B" w:rsidRPr="00722441" w:rsidRDefault="0083103B" w:rsidP="0083103B">
      <w:pPr>
        <w:rPr>
          <w:szCs w:val="24"/>
        </w:rPr>
      </w:pPr>
    </w:p>
    <w:p w14:paraId="29FA2A4B" w14:textId="55E76FEC" w:rsidR="0083103B" w:rsidRPr="00722441" w:rsidRDefault="00EC11C8" w:rsidP="00EC11C8">
      <w:r>
        <w:t>105.</w:t>
      </w:r>
      <w:r>
        <w:tab/>
      </w:r>
      <w:r w:rsidR="0083103B" w:rsidRPr="00722441">
        <w:object w:dxaOrig="3280" w:dyaOrig="520" w14:anchorId="6F8E2FF1">
          <v:shape id="_x0000_i1027" type="#_x0000_t75" style="width:164.55pt;height:26.2pt" o:ole="">
            <v:imagedata r:id="rId13" o:title=""/>
          </v:shape>
          <o:OLEObject Type="Embed" ProgID="Equation.DSMT4" ShapeID="_x0000_i1027" DrawAspect="Content" ObjectID="_1538900579" r:id="rId14"/>
        </w:object>
      </w:r>
    </w:p>
    <w:p w14:paraId="7D354A8C" w14:textId="77777777" w:rsidR="0083103B" w:rsidRPr="00722441" w:rsidRDefault="0083103B" w:rsidP="0083103B">
      <w:pPr>
        <w:rPr>
          <w:position w:val="-24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4"/>
          <w:szCs w:val="24"/>
        </w:rPr>
        <w:object w:dxaOrig="1340" w:dyaOrig="620" w14:anchorId="3CD21495">
          <v:shape id="_x0000_i1028" type="#_x0000_t75" style="width:66.4pt;height:30.85pt" o:ole="">
            <v:imagedata r:id="rId15" o:title=""/>
          </v:shape>
          <o:OLEObject Type="Embed" ProgID="Equation.DSMT4" ShapeID="_x0000_i1028" DrawAspect="Content" ObjectID="_1538900580" r:id="rId16"/>
        </w:object>
      </w:r>
    </w:p>
    <w:p w14:paraId="0079CBC2" w14:textId="77777777" w:rsidR="0083103B" w:rsidRPr="00722441" w:rsidRDefault="0083103B" w:rsidP="0083103B">
      <w:pPr>
        <w:rPr>
          <w:szCs w:val="24"/>
        </w:rPr>
      </w:pPr>
    </w:p>
    <w:p w14:paraId="313A0672" w14:textId="3D394172" w:rsidR="0083103B" w:rsidRPr="00722441" w:rsidRDefault="00EC11C8" w:rsidP="00EC11C8">
      <w:r>
        <w:t>107.</w:t>
      </w:r>
      <w:r>
        <w:tab/>
      </w:r>
      <w:r w:rsidR="0083103B" w:rsidRPr="00722441">
        <w:t xml:space="preserve">Find the length of one turn of the helix given by </w:t>
      </w:r>
      <w:r w:rsidR="0083103B" w:rsidRPr="00722441">
        <w:rPr>
          <w:position w:val="-26"/>
        </w:rPr>
        <w:object w:dxaOrig="3040" w:dyaOrig="700" w14:anchorId="313BC0CD">
          <v:shape id="_x0000_i1029" type="#_x0000_t75" style="width:154.3pt;height:36.45pt" o:ole="">
            <v:imagedata r:id="rId17" o:title=""/>
          </v:shape>
          <o:OLEObject Type="Embed" ProgID="Equation.DSMT4" ShapeID="_x0000_i1029" DrawAspect="Content" ObjectID="_1538900581" r:id="rId18"/>
        </w:object>
      </w:r>
    </w:p>
    <w:p w14:paraId="1A15FDF0" w14:textId="77777777" w:rsidR="0083103B" w:rsidRPr="00722441" w:rsidRDefault="0083103B" w:rsidP="0083103B">
      <w:pPr>
        <w:rPr>
          <w:position w:val="-6"/>
          <w:szCs w:val="24"/>
        </w:rPr>
      </w:pPr>
      <w:r w:rsidRPr="00722441">
        <w:rPr>
          <w:szCs w:val="24"/>
        </w:rPr>
        <w:t>Answer: Length</w:t>
      </w:r>
      <w:r w:rsidRPr="00722441">
        <w:rPr>
          <w:position w:val="-6"/>
          <w:szCs w:val="24"/>
        </w:rPr>
        <w:object w:dxaOrig="540" w:dyaOrig="279" w14:anchorId="5C604619">
          <v:shape id="_x0000_i1030" type="#_x0000_t75" style="width:35.55pt;height:13.1pt" o:ole="">
            <v:imagedata r:id="rId19" o:title=""/>
          </v:shape>
          <o:OLEObject Type="Embed" ProgID="Equation.DSMT4" ShapeID="_x0000_i1030" DrawAspect="Content" ObjectID="_1538900582" r:id="rId20"/>
        </w:object>
      </w:r>
    </w:p>
    <w:p w14:paraId="3C6CEAC5" w14:textId="77777777" w:rsidR="00EC11C8" w:rsidRDefault="00EC11C8" w:rsidP="00EC11C8"/>
    <w:p w14:paraId="6D858749" w14:textId="59FD8B5C" w:rsidR="0083103B" w:rsidRPr="00722441" w:rsidRDefault="00EC11C8" w:rsidP="00EC11C8">
      <w:r>
        <w:t>109.</w:t>
      </w:r>
      <w:r>
        <w:tab/>
      </w:r>
      <w:r w:rsidR="0083103B" w:rsidRPr="00722441">
        <w:t xml:space="preserve">A particle travels in a circle with the equation of motion </w:t>
      </w:r>
      <w:r w:rsidR="0083103B" w:rsidRPr="00722441">
        <w:rPr>
          <w:position w:val="-10"/>
        </w:rPr>
        <w:object w:dxaOrig="2600" w:dyaOrig="320" w14:anchorId="05B2509C">
          <v:shape id="_x0000_i1031" type="#_x0000_t75" style="width:129.95pt;height:16.85pt" o:ole="">
            <v:imagedata r:id="rId21" o:title=""/>
          </v:shape>
          <o:OLEObject Type="Embed" ProgID="Equation.DSMT4" ShapeID="_x0000_i1031" DrawAspect="Content" ObjectID="_1538900583" r:id="rId22"/>
        </w:object>
      </w:r>
      <w:r w:rsidR="0083103B" w:rsidRPr="00722441">
        <w:t xml:space="preserve"> Find the distance traveled around the circle by the particle. </w:t>
      </w:r>
    </w:p>
    <w:p w14:paraId="36A3F308" w14:textId="77777777" w:rsidR="0083103B" w:rsidRPr="00722441" w:rsidRDefault="0083103B" w:rsidP="0083103B">
      <w:pPr>
        <w:rPr>
          <w:position w:val="-6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6"/>
          <w:szCs w:val="24"/>
        </w:rPr>
        <w:object w:dxaOrig="340" w:dyaOrig="279" w14:anchorId="24CB231A">
          <v:shape id="_x0000_i1032" type="#_x0000_t75" style="width:14.05pt;height:14.05pt" o:ole="">
            <v:imagedata r:id="rId23" o:title=""/>
          </v:shape>
          <o:OLEObject Type="Embed" ProgID="Equation.DSMT4" ShapeID="_x0000_i1032" DrawAspect="Content" ObjectID="_1538900584" r:id="rId24"/>
        </w:object>
      </w:r>
    </w:p>
    <w:p w14:paraId="76E61C25" w14:textId="77777777" w:rsidR="00EC11C8" w:rsidRDefault="00EC11C8" w:rsidP="00EC11C8"/>
    <w:p w14:paraId="2910617F" w14:textId="729E5882" w:rsidR="0083103B" w:rsidRPr="00722441" w:rsidRDefault="00EC11C8" w:rsidP="00EC11C8">
      <w:r>
        <w:t>111.</w:t>
      </w:r>
      <w:r>
        <w:tab/>
      </w:r>
      <w:r w:rsidR="0083103B" w:rsidRPr="00722441">
        <w:t xml:space="preserve">Find the length of the curve </w:t>
      </w:r>
      <w:r w:rsidR="0083103B" w:rsidRPr="00722441">
        <w:rPr>
          <w:position w:val="-20"/>
        </w:rPr>
        <w:object w:dxaOrig="1900" w:dyaOrig="520" w14:anchorId="27883D81">
          <v:shape id="_x0000_i1033" type="#_x0000_t75" style="width:95.4pt;height:26.2pt" o:ole="">
            <v:imagedata r:id="rId25" o:title=""/>
          </v:shape>
          <o:OLEObject Type="Embed" ProgID="Equation.DSMT4" ShapeID="_x0000_i1033" DrawAspect="Content" ObjectID="_1538900585" r:id="rId26"/>
        </w:object>
      </w:r>
      <w:r w:rsidR="0083103B" w:rsidRPr="00722441">
        <w:t xml:space="preserve"> over the interval </w:t>
      </w:r>
      <w:r w:rsidR="0083103B" w:rsidRPr="00722441">
        <w:rPr>
          <w:position w:val="-6"/>
        </w:rPr>
        <w:object w:dxaOrig="880" w:dyaOrig="279" w14:anchorId="30AC548E">
          <v:shape id="_x0000_i1034" type="#_x0000_t75" style="width:43.95pt;height:14.05pt" o:ole="">
            <v:imagedata r:id="rId27" o:title=""/>
          </v:shape>
          <o:OLEObject Type="Embed" ProgID="Equation.DSMT4" ShapeID="_x0000_i1034" DrawAspect="Content" ObjectID="_1538900586" r:id="rId28"/>
        </w:object>
      </w:r>
      <w:r w:rsidR="0083103B" w:rsidRPr="00722441">
        <w:t xml:space="preserve"> </w:t>
      </w:r>
      <w:proofErr w:type="gramStart"/>
      <w:r w:rsidR="0083103B" w:rsidRPr="00722441">
        <w:t>The</w:t>
      </w:r>
      <w:proofErr w:type="gramEnd"/>
      <w:r w:rsidR="0083103B" w:rsidRPr="00722441">
        <w:t xml:space="preserve"> graph is shown here:</w:t>
      </w:r>
    </w:p>
    <w:p w14:paraId="74791E4C" w14:textId="77777777" w:rsidR="0083103B" w:rsidRPr="00B377D1" w:rsidRDefault="0083103B" w:rsidP="0083103B">
      <w:r w:rsidRPr="00722441">
        <w:rPr>
          <w:noProof/>
        </w:rPr>
        <w:drawing>
          <wp:inline distT="0" distB="0" distL="0" distR="0" wp14:anchorId="66E84E3D" wp14:editId="790E6B60">
            <wp:extent cx="1922995" cy="1371600"/>
            <wp:effectExtent l="0" t="0" r="1270" b="0"/>
            <wp:docPr id="20" name="Picture 20" descr="L:\Clients\Connexions\CONNEX140020_Calculus\05_Art Development\Ch_13\99_Current Art\JPEG\CNX_Calc_Figure_13_03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L:\Clients\Connexions\CONNEX140020_Calculus\05_Art Development\Ch_13\99_Current Art\JPEG\CNX_Calc_Figure_13_03_206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99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C4FA7" w14:textId="77777777" w:rsidR="0083103B" w:rsidRPr="00B377D1" w:rsidRDefault="0083103B" w:rsidP="0083103B">
      <w:pPr>
        <w:rPr>
          <w:position w:val="-24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4"/>
          <w:szCs w:val="24"/>
        </w:rPr>
        <w:object w:dxaOrig="540" w:dyaOrig="620" w14:anchorId="5E34AB7E">
          <v:shape id="_x0000_i1035" type="#_x0000_t75" style="width:29pt;height:29pt" o:ole="">
            <v:imagedata r:id="rId30" o:title=""/>
          </v:shape>
          <o:OLEObject Type="Embed" ProgID="Equation.DSMT4" ShapeID="_x0000_i1035" DrawAspect="Content" ObjectID="_1538900587" r:id="rId31"/>
        </w:object>
      </w:r>
    </w:p>
    <w:p w14:paraId="718C065E" w14:textId="77777777" w:rsidR="0083103B" w:rsidRPr="00722441" w:rsidRDefault="0083103B" w:rsidP="0083103B">
      <w:pPr>
        <w:rPr>
          <w:szCs w:val="24"/>
        </w:rPr>
      </w:pPr>
    </w:p>
    <w:p w14:paraId="23DD307F" w14:textId="49F24329" w:rsidR="0083103B" w:rsidRPr="00722441" w:rsidRDefault="00EC11C8" w:rsidP="00EC11C8">
      <w:r>
        <w:t>113.</w:t>
      </w:r>
      <w:r>
        <w:tab/>
      </w:r>
      <w:r w:rsidR="0083103B" w:rsidRPr="00722441">
        <w:t xml:space="preserve">The position function for a particle is </w:t>
      </w:r>
      <w:r w:rsidR="0083103B" w:rsidRPr="00722441">
        <w:rPr>
          <w:position w:val="-10"/>
        </w:rPr>
        <w:object w:dxaOrig="2780" w:dyaOrig="320" w14:anchorId="6CE25C93">
          <v:shape id="_x0000_i1036" type="#_x0000_t75" style="width:138.4pt;height:16.85pt" o:ole="">
            <v:imagedata r:id="rId32" o:title=""/>
          </v:shape>
          <o:OLEObject Type="Embed" ProgID="Equation.DSMT4" ShapeID="_x0000_i1036" DrawAspect="Content" ObjectID="_1538900588" r:id="rId33"/>
        </w:object>
      </w:r>
      <w:r w:rsidR="0083103B" w:rsidRPr="00722441">
        <w:t xml:space="preserve"> Find the unit tangent vector and the unit normal vector at </w:t>
      </w:r>
      <w:r w:rsidR="0083103B" w:rsidRPr="00722441">
        <w:rPr>
          <w:position w:val="-6"/>
        </w:rPr>
        <w:object w:dxaOrig="560" w:dyaOrig="279" w14:anchorId="43065256">
          <v:shape id="_x0000_i1037" type="#_x0000_t75" style="width:29pt;height:14.05pt" o:ole="">
            <v:imagedata r:id="rId34" o:title=""/>
          </v:shape>
          <o:OLEObject Type="Embed" ProgID="Equation.DSMT4" ShapeID="_x0000_i1037" DrawAspect="Content" ObjectID="_1538900589" r:id="rId35"/>
        </w:object>
      </w:r>
    </w:p>
    <w:p w14:paraId="779A44C9" w14:textId="77777777" w:rsidR="0083103B" w:rsidRPr="00722441" w:rsidRDefault="0083103B" w:rsidP="0083103B">
      <w:pPr>
        <w:rPr>
          <w:position w:val="-10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10"/>
          <w:szCs w:val="24"/>
        </w:rPr>
        <w:object w:dxaOrig="900" w:dyaOrig="320" w14:anchorId="64918C79">
          <v:shape id="_x0000_i1038" type="#_x0000_t75" style="width:45.8pt;height:14.05pt" o:ole="">
            <v:imagedata r:id="rId36" o:title=""/>
          </v:shape>
          <o:OLEObject Type="Embed" ProgID="Equation.DSMT4" ShapeID="_x0000_i1038" DrawAspect="Content" ObjectID="_1538900590" r:id="rId37"/>
        </w:object>
      </w:r>
      <w:r w:rsidRPr="00722441">
        <w:rPr>
          <w:szCs w:val="24"/>
        </w:rPr>
        <w:t xml:space="preserve"> </w:t>
      </w:r>
      <w:r w:rsidRPr="00722441">
        <w:rPr>
          <w:position w:val="-10"/>
          <w:szCs w:val="24"/>
        </w:rPr>
        <w:object w:dxaOrig="980" w:dyaOrig="320" w14:anchorId="3EC6F8FD">
          <v:shape id="_x0000_i1039" type="#_x0000_t75" style="width:51.45pt;height:14.05pt" o:ole="">
            <v:imagedata r:id="rId38" o:title=""/>
          </v:shape>
          <o:OLEObject Type="Embed" ProgID="Equation.DSMT4" ShapeID="_x0000_i1039" DrawAspect="Content" ObjectID="_1538900591" r:id="rId39"/>
        </w:object>
      </w:r>
    </w:p>
    <w:p w14:paraId="4BD380CD" w14:textId="77777777" w:rsidR="00EC11C8" w:rsidRDefault="00EC11C8" w:rsidP="00EC11C8"/>
    <w:p w14:paraId="22925CEE" w14:textId="77777777" w:rsidR="00EC11C8" w:rsidRDefault="00EC11C8">
      <w:r>
        <w:br w:type="page"/>
      </w:r>
    </w:p>
    <w:p w14:paraId="4BEA7C36" w14:textId="0C01226D" w:rsidR="0083103B" w:rsidRPr="00722441" w:rsidRDefault="00EC11C8" w:rsidP="00EC11C8">
      <w:r>
        <w:lastRenderedPageBreak/>
        <w:t>115.</w:t>
      </w:r>
      <w:r>
        <w:tab/>
      </w:r>
      <w:r w:rsidR="0083103B" w:rsidRPr="00722441">
        <w:t xml:space="preserve">Given </w:t>
      </w:r>
      <w:r w:rsidR="0083103B" w:rsidRPr="00722441">
        <w:rPr>
          <w:position w:val="-20"/>
        </w:rPr>
        <w:object w:dxaOrig="2700" w:dyaOrig="520" w14:anchorId="595240B5">
          <v:shape id="_x0000_i1040" type="#_x0000_t75" style="width:135.6pt;height:26.2pt" o:ole="">
            <v:imagedata r:id="rId40" o:title=""/>
          </v:shape>
          <o:OLEObject Type="Embed" ProgID="Equation.DSMT4" ShapeID="_x0000_i1040" DrawAspect="Content" ObjectID="_1538900592" r:id="rId41"/>
        </w:object>
      </w:r>
      <w:r w:rsidR="0083103B" w:rsidRPr="00722441">
        <w:t xml:space="preserve"> determine the unit tangent vector </w:t>
      </w:r>
      <w:r w:rsidR="0083103B" w:rsidRPr="00722441">
        <w:rPr>
          <w:position w:val="-10"/>
        </w:rPr>
        <w:object w:dxaOrig="520" w:dyaOrig="320" w14:anchorId="4389546B">
          <v:shape id="_x0000_i1041" type="#_x0000_t75" style="width:23.4pt;height:14.05pt" o:ole="">
            <v:imagedata r:id="rId42" o:title=""/>
          </v:shape>
          <o:OLEObject Type="Embed" ProgID="Equation.DSMT4" ShapeID="_x0000_i1041" DrawAspect="Content" ObjectID="_1538900593" r:id="rId43"/>
        </w:object>
      </w:r>
    </w:p>
    <w:p w14:paraId="7DAC0D6A" w14:textId="77777777" w:rsidR="0083103B" w:rsidRPr="00722441" w:rsidRDefault="0083103B" w:rsidP="0083103B">
      <w:pPr>
        <w:rPr>
          <w:position w:val="-20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0"/>
          <w:szCs w:val="24"/>
        </w:rPr>
        <w:object w:dxaOrig="4340" w:dyaOrig="520" w14:anchorId="06785F99">
          <v:shape id="_x0000_i1042" type="#_x0000_t75" style="width:216.95pt;height:26.2pt" o:ole="">
            <v:imagedata r:id="rId44" o:title=""/>
          </v:shape>
          <o:OLEObject Type="Embed" ProgID="Equation.DSMT4" ShapeID="_x0000_i1042" DrawAspect="Content" ObjectID="_1538900594" r:id="rId45"/>
        </w:object>
      </w:r>
    </w:p>
    <w:p w14:paraId="058872C3" w14:textId="77777777" w:rsidR="00EC11C8" w:rsidRDefault="00EC11C8" w:rsidP="00EC11C8"/>
    <w:p w14:paraId="3E9F8199" w14:textId="65FFC745" w:rsidR="0083103B" w:rsidRPr="00722441" w:rsidRDefault="00EC11C8" w:rsidP="00EC11C8">
      <w:r>
        <w:t>117.</w:t>
      </w:r>
      <w:r>
        <w:tab/>
      </w:r>
      <w:r w:rsidR="0083103B" w:rsidRPr="00722441">
        <w:t xml:space="preserve">Given </w:t>
      </w:r>
      <w:r w:rsidR="0083103B" w:rsidRPr="00722441">
        <w:rPr>
          <w:position w:val="-20"/>
        </w:rPr>
        <w:object w:dxaOrig="2700" w:dyaOrig="520" w14:anchorId="6E01DF62">
          <v:shape id="_x0000_i1043" type="#_x0000_t75" style="width:135.6pt;height:26.2pt" o:ole="">
            <v:imagedata r:id="rId46" o:title=""/>
          </v:shape>
          <o:OLEObject Type="Embed" ProgID="Equation.DSMT4" ShapeID="_x0000_i1043" DrawAspect="Content" ObjectID="_1538900595" r:id="rId47"/>
        </w:object>
      </w:r>
      <w:r w:rsidR="0083103B" w:rsidRPr="00722441">
        <w:t xml:space="preserve"> find the unit normal vector </w:t>
      </w:r>
      <w:r w:rsidR="0083103B" w:rsidRPr="00722441">
        <w:rPr>
          <w:position w:val="-10"/>
        </w:rPr>
        <w:object w:dxaOrig="499" w:dyaOrig="320" w14:anchorId="58E3A158">
          <v:shape id="_x0000_i1044" type="#_x0000_t75" style="width:24.3pt;height:16.85pt" o:ole="">
            <v:imagedata r:id="rId48" o:title=""/>
          </v:shape>
          <o:OLEObject Type="Embed" ProgID="Equation.DSMT4" ShapeID="_x0000_i1044" DrawAspect="Content" ObjectID="_1538900596" r:id="rId49"/>
        </w:object>
      </w:r>
      <w:r w:rsidR="0083103B" w:rsidRPr="00722441">
        <w:t xml:space="preserve"> evaluated at </w:t>
      </w:r>
      <w:r w:rsidR="0083103B" w:rsidRPr="00722441">
        <w:rPr>
          <w:position w:val="-10"/>
        </w:rPr>
        <w:object w:dxaOrig="560" w:dyaOrig="320" w14:anchorId="2FB198CB">
          <v:shape id="_x0000_i1045" type="#_x0000_t75" style="width:28.05pt;height:16.85pt" o:ole="">
            <v:imagedata r:id="rId50" o:title=""/>
          </v:shape>
          <o:OLEObject Type="Embed" ProgID="Equation.DSMT4" ShapeID="_x0000_i1045" DrawAspect="Content" ObjectID="_1538900597" r:id="rId51"/>
        </w:object>
      </w:r>
      <w:r w:rsidR="0083103B" w:rsidRPr="00722441">
        <w:t xml:space="preserve"> </w:t>
      </w:r>
      <w:r w:rsidR="0083103B" w:rsidRPr="00722441">
        <w:rPr>
          <w:position w:val="-10"/>
        </w:rPr>
        <w:object w:dxaOrig="580" w:dyaOrig="320" w14:anchorId="4B3F65D5">
          <v:shape id="_x0000_i1046" type="#_x0000_t75" style="width:29pt;height:16.85pt" o:ole="">
            <v:imagedata r:id="rId52" o:title=""/>
          </v:shape>
          <o:OLEObject Type="Embed" ProgID="Equation.DSMT4" ShapeID="_x0000_i1046" DrawAspect="Content" ObjectID="_1538900598" r:id="rId53"/>
        </w:object>
      </w:r>
    </w:p>
    <w:p w14:paraId="083B90F2" w14:textId="77777777" w:rsidR="0083103B" w:rsidRPr="00722441" w:rsidRDefault="0083103B" w:rsidP="0083103B">
      <w:pPr>
        <w:tabs>
          <w:tab w:val="left" w:pos="3280"/>
        </w:tabs>
        <w:rPr>
          <w:position w:val="-36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36"/>
          <w:szCs w:val="24"/>
        </w:rPr>
        <w:object w:dxaOrig="2020" w:dyaOrig="840" w14:anchorId="5A327E29">
          <v:shape id="_x0000_i1047" type="#_x0000_t75" style="width:103.8pt;height:44.9pt" o:ole="">
            <v:imagedata r:id="rId54" o:title=""/>
          </v:shape>
          <o:OLEObject Type="Embed" ProgID="Equation.DSMT4" ShapeID="_x0000_i1047" DrawAspect="Content" ObjectID="_1538900599" r:id="rId55"/>
        </w:object>
      </w:r>
    </w:p>
    <w:p w14:paraId="005522CE" w14:textId="208C7FF4" w:rsidR="0083103B" w:rsidRPr="00722441" w:rsidRDefault="0083103B" w:rsidP="0083103B">
      <w:pPr>
        <w:rPr>
          <w:szCs w:val="24"/>
        </w:rPr>
      </w:pPr>
    </w:p>
    <w:p w14:paraId="5D24F334" w14:textId="2F289065" w:rsidR="0083103B" w:rsidRPr="00722441" w:rsidRDefault="00EC11C8" w:rsidP="00EC11C8">
      <w:pPr>
        <w:tabs>
          <w:tab w:val="left" w:pos="720"/>
          <w:tab w:val="left" w:pos="3280"/>
        </w:tabs>
      </w:pPr>
      <w:r>
        <w:t>119.</w:t>
      </w:r>
      <w:r>
        <w:tab/>
      </w:r>
      <w:r w:rsidR="0083103B" w:rsidRPr="00722441">
        <w:t xml:space="preserve">Given </w:t>
      </w:r>
      <w:r w:rsidR="0083103B" w:rsidRPr="00722441">
        <w:rPr>
          <w:position w:val="-10"/>
        </w:rPr>
        <w:object w:dxaOrig="1760" w:dyaOrig="400" w14:anchorId="72B08787">
          <v:shape id="_x0000_i1048" type="#_x0000_t75" style="width:88.85pt;height:23.4pt" o:ole="">
            <v:imagedata r:id="rId56" o:title=""/>
          </v:shape>
          <o:OLEObject Type="Embed" ProgID="Equation.DSMT4" ShapeID="_x0000_i1048" DrawAspect="Content" ObjectID="_1538900600" r:id="rId57"/>
        </w:object>
      </w:r>
      <w:r w:rsidR="0083103B" w:rsidRPr="00722441">
        <w:t xml:space="preserve"> find the unit tangent vector </w:t>
      </w:r>
      <w:r w:rsidR="0083103B" w:rsidRPr="00722441">
        <w:rPr>
          <w:position w:val="-10"/>
        </w:rPr>
        <w:object w:dxaOrig="520" w:dyaOrig="320" w14:anchorId="794C3B01">
          <v:shape id="_x0000_i1049" type="#_x0000_t75" style="width:23.4pt;height:14.05pt" o:ole="">
            <v:imagedata r:id="rId58" o:title=""/>
          </v:shape>
          <o:OLEObject Type="Embed" ProgID="Equation.DSMT4" ShapeID="_x0000_i1049" DrawAspect="Content" ObjectID="_1538900601" r:id="rId59"/>
        </w:object>
      </w:r>
      <w:r w:rsidR="0083103B" w:rsidRPr="00722441">
        <w:t xml:space="preserve"> </w:t>
      </w:r>
      <w:proofErr w:type="gramStart"/>
      <w:r w:rsidR="0083103B" w:rsidRPr="00722441">
        <w:t>The</w:t>
      </w:r>
      <w:proofErr w:type="gramEnd"/>
      <w:r w:rsidR="0083103B" w:rsidRPr="00722441">
        <w:t xml:space="preserve"> graph is shown here:</w:t>
      </w:r>
    </w:p>
    <w:p w14:paraId="6D92FED6" w14:textId="77777777" w:rsidR="0083103B" w:rsidRPr="00B377D1" w:rsidRDefault="0083103B" w:rsidP="0083103B">
      <w:pPr>
        <w:tabs>
          <w:tab w:val="left" w:pos="3280"/>
        </w:tabs>
      </w:pPr>
      <w:r w:rsidRPr="00722441">
        <w:rPr>
          <w:noProof/>
        </w:rPr>
        <w:drawing>
          <wp:inline distT="0" distB="0" distL="0" distR="0" wp14:anchorId="393A2D53" wp14:editId="07E98EEA">
            <wp:extent cx="1897104" cy="2194560"/>
            <wp:effectExtent l="0" t="0" r="8255" b="0"/>
            <wp:docPr id="22" name="Picture 22" descr="L:\Clients\Connexions\CONNEX140020_Calculus\05_Art Development\Ch_13\99_Current Art\JPEG\CNX_Calc_Figure_13_03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 descr="L:\Clients\Connexions\CONNEX140020_Calculus\05_Art Development\Ch_13\99_Current Art\JPEG\CNX_Calc_Figure_13_03_207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840" cy="2194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74404" w14:textId="77777777" w:rsidR="0083103B" w:rsidRPr="00722441" w:rsidRDefault="0083103B" w:rsidP="0083103B">
      <w:pPr>
        <w:tabs>
          <w:tab w:val="left" w:pos="3280"/>
        </w:tabs>
        <w:rPr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34"/>
          <w:szCs w:val="24"/>
        </w:rPr>
        <w:object w:dxaOrig="2540" w:dyaOrig="720" w14:anchorId="7C808407">
          <v:shape id="_x0000_i1050" type="#_x0000_t75" style="width:125.3pt;height:36.45pt" o:ole="">
            <v:imagedata r:id="rId61" o:title=""/>
          </v:shape>
          <o:OLEObject Type="Embed" ProgID="Equation.DSMT4" ShapeID="_x0000_i1050" DrawAspect="Content" ObjectID="_1538900602" r:id="rId62"/>
        </w:object>
      </w:r>
    </w:p>
    <w:p w14:paraId="047DF35A" w14:textId="77777777" w:rsidR="00EC11C8" w:rsidRDefault="00EC11C8" w:rsidP="00EC11C8">
      <w:pPr>
        <w:tabs>
          <w:tab w:val="left" w:pos="3280"/>
        </w:tabs>
      </w:pPr>
    </w:p>
    <w:p w14:paraId="5ACFD8B3" w14:textId="14C2A653" w:rsidR="0083103B" w:rsidRPr="00722441" w:rsidRDefault="00EC11C8" w:rsidP="00EC11C8">
      <w:r>
        <w:t>121.</w:t>
      </w:r>
      <w:r>
        <w:tab/>
      </w:r>
      <w:r w:rsidR="0083103B" w:rsidRPr="00722441">
        <w:t xml:space="preserve">Find the unit tangent vector </w:t>
      </w:r>
      <w:r w:rsidR="0083103B" w:rsidRPr="00722441">
        <w:rPr>
          <w:position w:val="-10"/>
        </w:rPr>
        <w:object w:dxaOrig="480" w:dyaOrig="320" w14:anchorId="6750E418">
          <v:shape id="_x0000_i1051" type="#_x0000_t75" style="width:23.4pt;height:16.85pt" o:ole="">
            <v:imagedata r:id="rId63" o:title=""/>
          </v:shape>
          <o:OLEObject Type="Embed" ProgID="Equation.DSMT4" ShapeID="_x0000_i1051" DrawAspect="Content" ObjectID="_1538900603" r:id="rId64"/>
        </w:object>
      </w:r>
      <w:r w:rsidR="0083103B" w:rsidRPr="00722441">
        <w:t xml:space="preserve"> for </w:t>
      </w:r>
      <w:r w:rsidR="0083103B" w:rsidRPr="00722441">
        <w:rPr>
          <w:position w:val="-10"/>
        </w:rPr>
        <w:object w:dxaOrig="2040" w:dyaOrig="400" w14:anchorId="254B60C9">
          <v:shape id="_x0000_i1052" type="#_x0000_t75" style="width:101.9pt;height:20.55pt" o:ole="">
            <v:imagedata r:id="rId65" o:title=""/>
          </v:shape>
          <o:OLEObject Type="Embed" ProgID="Equation.DSMT4" ShapeID="_x0000_i1052" DrawAspect="Content" ObjectID="_1538900604" r:id="rId66"/>
        </w:object>
      </w:r>
    </w:p>
    <w:p w14:paraId="72B9305D" w14:textId="77777777" w:rsidR="0083103B" w:rsidRPr="00722441" w:rsidRDefault="0083103B" w:rsidP="0083103B">
      <w:pPr>
        <w:tabs>
          <w:tab w:val="left" w:pos="3280"/>
        </w:tabs>
        <w:rPr>
          <w:position w:val="-34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34"/>
          <w:szCs w:val="24"/>
        </w:rPr>
        <w:object w:dxaOrig="3320" w:dyaOrig="720" w14:anchorId="57CCC05B">
          <v:shape id="_x0000_i1053" type="#_x0000_t75" style="width:165.5pt;height:36.45pt" o:ole="">
            <v:imagedata r:id="rId67" o:title=""/>
          </v:shape>
          <o:OLEObject Type="Embed" ProgID="Equation.DSMT4" ShapeID="_x0000_i1053" DrawAspect="Content" ObjectID="_1538900605" r:id="rId68"/>
        </w:object>
      </w:r>
    </w:p>
    <w:p w14:paraId="39B4D8F7" w14:textId="77777777" w:rsidR="0083103B" w:rsidRPr="00722441" w:rsidRDefault="0083103B" w:rsidP="0083103B">
      <w:pPr>
        <w:tabs>
          <w:tab w:val="left" w:pos="3280"/>
        </w:tabs>
        <w:rPr>
          <w:szCs w:val="24"/>
        </w:rPr>
      </w:pPr>
    </w:p>
    <w:p w14:paraId="69F448D4" w14:textId="3EB6CAC2" w:rsidR="0083103B" w:rsidRPr="00722441" w:rsidRDefault="00EC11C8" w:rsidP="00EC11C8">
      <w:pPr>
        <w:tabs>
          <w:tab w:val="left" w:pos="720"/>
        </w:tabs>
      </w:pPr>
      <w:r>
        <w:t>123.</w:t>
      </w:r>
      <w:r>
        <w:tab/>
      </w:r>
      <w:r w:rsidR="0083103B" w:rsidRPr="00722441">
        <w:t xml:space="preserve">Find </w:t>
      </w:r>
      <w:r w:rsidR="0083103B" w:rsidRPr="00722441">
        <w:rPr>
          <w:position w:val="-10"/>
        </w:rPr>
        <w:object w:dxaOrig="480" w:dyaOrig="320" w14:anchorId="6BDEC4A5">
          <v:shape id="_x0000_i1054" type="#_x0000_t75" style="width:23.4pt;height:14.05pt" o:ole="">
            <v:imagedata r:id="rId69" o:title=""/>
          </v:shape>
          <o:OLEObject Type="Embed" ProgID="Equation.DSMT4" ShapeID="_x0000_i1054" DrawAspect="Content" ObjectID="_1538900606" r:id="rId70"/>
        </w:object>
      </w:r>
      <w:r w:rsidR="0083103B" w:rsidRPr="00722441">
        <w:t xml:space="preserve"> for the curve </w:t>
      </w:r>
      <w:r w:rsidR="0083103B" w:rsidRPr="00722441">
        <w:rPr>
          <w:position w:val="-20"/>
        </w:rPr>
        <w:object w:dxaOrig="2720" w:dyaOrig="520" w14:anchorId="5C2AD245">
          <v:shape id="_x0000_i1055" type="#_x0000_t75" style="width:138.4pt;height:29pt" o:ole="">
            <v:imagedata r:id="rId71" o:title=""/>
          </v:shape>
          <o:OLEObject Type="Embed" ProgID="Equation.DSMT4" ShapeID="_x0000_i1055" DrawAspect="Content" ObjectID="_1538900607" r:id="rId72"/>
        </w:object>
      </w:r>
    </w:p>
    <w:p w14:paraId="5B9AE9B2" w14:textId="77777777" w:rsidR="0083103B" w:rsidRPr="00722441" w:rsidRDefault="0083103B" w:rsidP="0083103B">
      <w:pPr>
        <w:tabs>
          <w:tab w:val="left" w:pos="3280"/>
        </w:tabs>
        <w:rPr>
          <w:position w:val="-34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34"/>
          <w:szCs w:val="24"/>
        </w:rPr>
        <w:object w:dxaOrig="4040" w:dyaOrig="720" w14:anchorId="71D1834B">
          <v:shape id="_x0000_i1056" type="#_x0000_t75" style="width:201.95pt;height:36.45pt" o:ole="">
            <v:imagedata r:id="rId73" o:title=""/>
          </v:shape>
          <o:OLEObject Type="Embed" ProgID="Equation.DSMT4" ShapeID="_x0000_i1056" DrawAspect="Content" ObjectID="_1538900608" r:id="rId74"/>
        </w:object>
      </w:r>
    </w:p>
    <w:p w14:paraId="43165B1D" w14:textId="77777777" w:rsidR="00EC11C8" w:rsidRDefault="00EC11C8" w:rsidP="00EC11C8">
      <w:pPr>
        <w:tabs>
          <w:tab w:val="left" w:pos="3280"/>
        </w:tabs>
      </w:pPr>
    </w:p>
    <w:p w14:paraId="1B4B491E" w14:textId="150BD42F" w:rsidR="0083103B" w:rsidRPr="00722441" w:rsidRDefault="00EC11C8" w:rsidP="00EC11C8">
      <w:pPr>
        <w:tabs>
          <w:tab w:val="left" w:pos="720"/>
        </w:tabs>
      </w:pPr>
      <w:r>
        <w:t>125.</w:t>
      </w:r>
      <w:r>
        <w:tab/>
      </w:r>
      <w:r w:rsidR="0083103B" w:rsidRPr="00722441">
        <w:t xml:space="preserve">Find the unit normal vector </w:t>
      </w:r>
      <w:r w:rsidR="0083103B" w:rsidRPr="00722441">
        <w:rPr>
          <w:position w:val="-10"/>
        </w:rPr>
        <w:object w:dxaOrig="499" w:dyaOrig="320" w14:anchorId="28B80B37">
          <v:shape id="_x0000_i1057" type="#_x0000_t75" style="width:29pt;height:14.05pt" o:ole="">
            <v:imagedata r:id="rId75" o:title=""/>
          </v:shape>
          <o:OLEObject Type="Embed" ProgID="Equation.DSMT4" ShapeID="_x0000_i1057" DrawAspect="Content" ObjectID="_1538900609" r:id="rId76"/>
        </w:object>
      </w:r>
      <w:r w:rsidR="0083103B" w:rsidRPr="00722441">
        <w:t xml:space="preserve"> for </w:t>
      </w:r>
      <w:r w:rsidR="0083103B" w:rsidRPr="00722441">
        <w:rPr>
          <w:position w:val="-14"/>
        </w:rPr>
        <w:object w:dxaOrig="2320" w:dyaOrig="420" w14:anchorId="379303B7">
          <v:shape id="_x0000_i1058" type="#_x0000_t75" style="width:115pt;height:19.65pt" o:ole="">
            <v:imagedata r:id="rId77" o:title=""/>
          </v:shape>
          <o:OLEObject Type="Embed" ProgID="Equation.DSMT4" ShapeID="_x0000_i1058" DrawAspect="Content" ObjectID="_1538900610" r:id="rId78"/>
        </w:object>
      </w:r>
    </w:p>
    <w:p w14:paraId="3240D559" w14:textId="77777777" w:rsidR="0083103B" w:rsidRPr="00722441" w:rsidRDefault="0083103B" w:rsidP="0083103B">
      <w:pPr>
        <w:tabs>
          <w:tab w:val="left" w:pos="3280"/>
        </w:tabs>
        <w:rPr>
          <w:position w:val="-14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14"/>
          <w:szCs w:val="24"/>
        </w:rPr>
        <w:object w:dxaOrig="2340" w:dyaOrig="400" w14:anchorId="1E0248F1">
          <v:shape id="_x0000_i1059" type="#_x0000_t75" style="width:117.8pt;height:20.55pt" o:ole="">
            <v:imagedata r:id="rId79" o:title=""/>
          </v:shape>
          <o:OLEObject Type="Embed" ProgID="Equation.DSMT4" ShapeID="_x0000_i1059" DrawAspect="Content" ObjectID="_1538900611" r:id="rId80"/>
        </w:object>
      </w:r>
    </w:p>
    <w:p w14:paraId="52EF0E70" w14:textId="77777777" w:rsidR="00EC11C8" w:rsidRDefault="00EC11C8" w:rsidP="00EC11C8"/>
    <w:p w14:paraId="7B3F2D58" w14:textId="4A73194B" w:rsidR="0083103B" w:rsidRPr="00EC11C8" w:rsidRDefault="00EC11C8" w:rsidP="00EC11C8">
      <w:pPr>
        <w:rPr>
          <w:i/>
        </w:rPr>
      </w:pPr>
      <w:r>
        <w:lastRenderedPageBreak/>
        <w:t>127.</w:t>
      </w:r>
      <w:r>
        <w:tab/>
      </w:r>
      <w:r w:rsidR="0083103B" w:rsidRPr="00722441">
        <w:t xml:space="preserve">Find the arc-length function </w:t>
      </w:r>
      <w:r w:rsidR="0083103B" w:rsidRPr="00722441">
        <w:rPr>
          <w:position w:val="-10"/>
        </w:rPr>
        <w:object w:dxaOrig="420" w:dyaOrig="320" w14:anchorId="0C29A848">
          <v:shape id="_x0000_i1060" type="#_x0000_t75" style="width:20.55pt;height:16.85pt" o:ole="">
            <v:imagedata r:id="rId81" o:title=""/>
          </v:shape>
          <o:OLEObject Type="Embed" ProgID="Equation.DSMT4" ShapeID="_x0000_i1060" DrawAspect="Content" ObjectID="_1538900612" r:id="rId82"/>
        </w:object>
      </w:r>
      <w:r w:rsidR="0083103B" w:rsidRPr="00722441">
        <w:t xml:space="preserve"> for the line segment given by </w:t>
      </w:r>
      <w:r w:rsidR="0083103B" w:rsidRPr="00722441">
        <w:rPr>
          <w:position w:val="-14"/>
        </w:rPr>
        <w:object w:dxaOrig="1700" w:dyaOrig="400" w14:anchorId="35297B5E">
          <v:shape id="_x0000_i1061" type="#_x0000_t75" style="width:85.1pt;height:18.7pt" o:ole="">
            <v:imagedata r:id="rId83" o:title=""/>
          </v:shape>
          <o:OLEObject Type="Embed" ProgID="Equation.DSMT4" ShapeID="_x0000_i1061" DrawAspect="Content" ObjectID="_1538900613" r:id="rId84"/>
        </w:object>
      </w:r>
      <w:r w:rsidR="0083103B" w:rsidRPr="00722441">
        <w:t xml:space="preserve"> Write </w:t>
      </w:r>
      <w:r w:rsidR="0083103B" w:rsidRPr="00EC11C8">
        <w:rPr>
          <w:i/>
        </w:rPr>
        <w:t>r</w:t>
      </w:r>
      <w:r w:rsidR="0083103B" w:rsidRPr="00722441">
        <w:t xml:space="preserve"> as a parameter of </w:t>
      </w:r>
      <w:r w:rsidR="0083103B" w:rsidRPr="00EC11C8">
        <w:rPr>
          <w:i/>
        </w:rPr>
        <w:t>s.</w:t>
      </w:r>
    </w:p>
    <w:p w14:paraId="41BB7E9B" w14:textId="77777777" w:rsidR="0083103B" w:rsidRPr="00722441" w:rsidRDefault="0083103B" w:rsidP="0083103B">
      <w:pPr>
        <w:rPr>
          <w:position w:val="-28"/>
          <w:szCs w:val="24"/>
        </w:rPr>
      </w:pPr>
      <w:r w:rsidRPr="00722441">
        <w:rPr>
          <w:szCs w:val="24"/>
        </w:rPr>
        <w:t xml:space="preserve">Answer: Arc-length </w:t>
      </w:r>
      <w:proofErr w:type="gramStart"/>
      <w:r w:rsidRPr="00722441">
        <w:rPr>
          <w:szCs w:val="24"/>
        </w:rPr>
        <w:t>function</w:t>
      </w:r>
      <w:proofErr w:type="gramEnd"/>
      <w:r w:rsidRPr="00722441">
        <w:rPr>
          <w:szCs w:val="24"/>
        </w:rPr>
        <w:t xml:space="preserve">: </w:t>
      </w:r>
      <w:r w:rsidRPr="00722441">
        <w:rPr>
          <w:position w:val="-10"/>
          <w:szCs w:val="24"/>
        </w:rPr>
        <w:object w:dxaOrig="900" w:dyaOrig="320" w14:anchorId="136E9B3E">
          <v:shape id="_x0000_i1062" type="#_x0000_t75" style="width:45.8pt;height:14.05pt" o:ole="">
            <v:imagedata r:id="rId85" o:title=""/>
          </v:shape>
          <o:OLEObject Type="Embed" ProgID="Equation.DSMT4" ShapeID="_x0000_i1062" DrawAspect="Content" ObjectID="_1538900614" r:id="rId86"/>
        </w:object>
      </w:r>
      <w:r w:rsidRPr="00722441">
        <w:rPr>
          <w:szCs w:val="24"/>
        </w:rPr>
        <w:t xml:space="preserve"> r as a parameter of </w:t>
      </w:r>
      <w:r w:rsidRPr="00722441">
        <w:rPr>
          <w:i/>
          <w:szCs w:val="24"/>
        </w:rPr>
        <w:t>s</w:t>
      </w:r>
      <w:r w:rsidRPr="00722441">
        <w:rPr>
          <w:szCs w:val="24"/>
        </w:rPr>
        <w:t xml:space="preserve">: </w:t>
      </w:r>
      <w:r w:rsidRPr="00722441">
        <w:rPr>
          <w:position w:val="-28"/>
          <w:szCs w:val="24"/>
        </w:rPr>
        <w:object w:dxaOrig="2200" w:dyaOrig="680" w14:anchorId="1546680D">
          <v:shape id="_x0000_i1063" type="#_x0000_t75" style="width:110.35pt;height:34.6pt" o:ole="">
            <v:imagedata r:id="rId87" o:title=""/>
          </v:shape>
          <o:OLEObject Type="Embed" ProgID="Equation.DSMT4" ShapeID="_x0000_i1063" DrawAspect="Content" ObjectID="_1538900615" r:id="rId88"/>
        </w:object>
      </w:r>
    </w:p>
    <w:p w14:paraId="7A2200FE" w14:textId="77777777" w:rsidR="0083103B" w:rsidRPr="00722441" w:rsidRDefault="0083103B" w:rsidP="0083103B">
      <w:pPr>
        <w:rPr>
          <w:szCs w:val="24"/>
        </w:rPr>
      </w:pPr>
    </w:p>
    <w:p w14:paraId="058D17AC" w14:textId="7FA69019" w:rsidR="0083103B" w:rsidRPr="00722441" w:rsidRDefault="00EC11C8" w:rsidP="00EC11C8">
      <w:r>
        <w:t>129.</w:t>
      </w:r>
      <w:r>
        <w:tab/>
      </w:r>
      <w:r w:rsidR="0083103B" w:rsidRPr="00722441">
        <w:t xml:space="preserve">Parameterize the curve using the arc-length parameter </w:t>
      </w:r>
      <w:r w:rsidR="0083103B" w:rsidRPr="00EC11C8">
        <w:rPr>
          <w:i/>
        </w:rPr>
        <w:t>s</w:t>
      </w:r>
      <w:r w:rsidR="0083103B" w:rsidRPr="00722441">
        <w:t xml:space="preserve">, at the point at which </w:t>
      </w:r>
      <w:r w:rsidR="0083103B" w:rsidRPr="00722441">
        <w:rPr>
          <w:position w:val="-6"/>
        </w:rPr>
        <w:object w:dxaOrig="499" w:dyaOrig="279" w14:anchorId="4083DFE8">
          <v:shape id="_x0000_i1064" type="#_x0000_t75" style="width:24.3pt;height:14.05pt" o:ole="">
            <v:imagedata r:id="rId89" o:title=""/>
          </v:shape>
          <o:OLEObject Type="Embed" ProgID="Equation.DSMT4" ShapeID="_x0000_i1064" DrawAspect="Content" ObjectID="_1538900616" r:id="rId90"/>
        </w:object>
      </w:r>
      <w:r w:rsidR="0083103B" w:rsidRPr="00722441">
        <w:t xml:space="preserve"> for </w:t>
      </w:r>
      <w:r w:rsidR="0083103B" w:rsidRPr="00722441">
        <w:rPr>
          <w:position w:val="-10"/>
        </w:rPr>
        <w:object w:dxaOrig="2299" w:dyaOrig="400" w14:anchorId="1E31973B">
          <v:shape id="_x0000_i1065" type="#_x0000_t75" style="width:115pt;height:20.55pt" o:ole="">
            <v:imagedata r:id="rId91" o:title=""/>
          </v:shape>
          <o:OLEObject Type="Embed" ProgID="Equation.DSMT4" ShapeID="_x0000_i1065" DrawAspect="Content" ObjectID="_1538900617" r:id="rId92"/>
        </w:object>
      </w:r>
    </w:p>
    <w:p w14:paraId="10D1DDA8" w14:textId="77777777" w:rsidR="0083103B" w:rsidRDefault="0083103B" w:rsidP="0083103B">
      <w:pPr>
        <w:rPr>
          <w:position w:val="-32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32"/>
          <w:szCs w:val="24"/>
        </w:rPr>
        <w:object w:dxaOrig="6100" w:dyaOrig="780" w14:anchorId="6F838501">
          <v:shape id="_x0000_i1066" type="#_x0000_t75" style="width:302.05pt;height:35.55pt" o:ole="">
            <v:imagedata r:id="rId93" o:title=""/>
          </v:shape>
          <o:OLEObject Type="Embed" ProgID="Equation.DSMT4" ShapeID="_x0000_i1066" DrawAspect="Content" ObjectID="_1538900618" r:id="rId94"/>
        </w:object>
      </w:r>
    </w:p>
    <w:p w14:paraId="0B8D15E6" w14:textId="77777777" w:rsidR="0083103B" w:rsidRPr="00722441" w:rsidRDefault="0083103B" w:rsidP="0083103B">
      <w:pPr>
        <w:rPr>
          <w:szCs w:val="24"/>
        </w:rPr>
      </w:pPr>
    </w:p>
    <w:p w14:paraId="3E8DC656" w14:textId="0582B036" w:rsidR="0083103B" w:rsidRPr="00722441" w:rsidRDefault="00EC11C8" w:rsidP="00EC11C8">
      <w:r>
        <w:t>131.</w:t>
      </w:r>
      <w:r>
        <w:tab/>
      </w:r>
      <w:r w:rsidR="0083103B" w:rsidRPr="00722441">
        <w:t xml:space="preserve">Find the </w:t>
      </w:r>
      <w:r w:rsidR="0083103B" w:rsidRPr="00EC11C8">
        <w:rPr>
          <w:i/>
        </w:rPr>
        <w:t>x</w:t>
      </w:r>
      <w:r w:rsidR="0083103B" w:rsidRPr="00722441">
        <w:t xml:space="preserve">-coordinate at which the curvature of the curve </w:t>
      </w:r>
      <w:r w:rsidR="0083103B" w:rsidRPr="00722441">
        <w:rPr>
          <w:position w:val="-10"/>
        </w:rPr>
        <w:object w:dxaOrig="740" w:dyaOrig="340" w14:anchorId="3F3ECCF2">
          <v:shape id="_x0000_i1067" type="#_x0000_t75" style="width:36.45pt;height:18.7pt" o:ole="">
            <v:imagedata r:id="rId95" o:title=""/>
          </v:shape>
          <o:OLEObject Type="Embed" ProgID="Equation.DSMT4" ShapeID="_x0000_i1067" DrawAspect="Content" ObjectID="_1538900619" r:id="rId96"/>
        </w:object>
      </w:r>
      <w:r w:rsidR="0083103B" w:rsidRPr="00722441">
        <w:t xml:space="preserve"> is a maximum value.</w:t>
      </w:r>
    </w:p>
    <w:p w14:paraId="5FFEAA68" w14:textId="77777777" w:rsidR="0083103B" w:rsidRPr="00722441" w:rsidRDefault="0083103B" w:rsidP="0083103B">
      <w:pPr>
        <w:rPr>
          <w:position w:val="-8"/>
          <w:szCs w:val="24"/>
        </w:rPr>
      </w:pPr>
      <w:r w:rsidRPr="00722441">
        <w:rPr>
          <w:szCs w:val="24"/>
        </w:rPr>
        <w:t xml:space="preserve">Answer: The maximum value of the curvature occurs at </w:t>
      </w:r>
      <w:r w:rsidRPr="00722441">
        <w:rPr>
          <w:position w:val="-8"/>
          <w:szCs w:val="24"/>
        </w:rPr>
        <w:object w:dxaOrig="760" w:dyaOrig="360" w14:anchorId="67493029">
          <v:shape id="_x0000_i1068" type="#_x0000_t75" style="width:38.35pt;height:20.55pt" o:ole="">
            <v:imagedata r:id="rId97" o:title=""/>
          </v:shape>
          <o:OLEObject Type="Embed" ProgID="Equation.DSMT4" ShapeID="_x0000_i1068" DrawAspect="Content" ObjectID="_1538900620" r:id="rId98"/>
        </w:object>
      </w:r>
    </w:p>
    <w:p w14:paraId="1F8BDB86" w14:textId="77777777" w:rsidR="0083103B" w:rsidRPr="00722441" w:rsidRDefault="0083103B" w:rsidP="0083103B">
      <w:pPr>
        <w:rPr>
          <w:szCs w:val="24"/>
        </w:rPr>
      </w:pPr>
    </w:p>
    <w:p w14:paraId="5371694A" w14:textId="6A7F456D" w:rsidR="0083103B" w:rsidRPr="00722441" w:rsidRDefault="00EC11C8" w:rsidP="00EC11C8">
      <w:r>
        <w:t>133.</w:t>
      </w:r>
      <w:r>
        <w:tab/>
      </w:r>
      <w:r w:rsidR="0083103B" w:rsidRPr="00722441">
        <w:t xml:space="preserve">Find the curvature </w:t>
      </w:r>
      <w:r w:rsidR="0083103B" w:rsidRPr="00722441">
        <w:rPr>
          <w:position w:val="-6"/>
        </w:rPr>
        <w:object w:dxaOrig="200" w:dyaOrig="220" w14:anchorId="0FA50A7E">
          <v:shape id="_x0000_i1069" type="#_x0000_t75" style="width:11.2pt;height:11.2pt" o:ole="">
            <v:imagedata r:id="rId99" o:title=""/>
          </v:shape>
          <o:OLEObject Type="Embed" ProgID="Equation.DSMT4" ShapeID="_x0000_i1069" DrawAspect="Content" ObjectID="_1538900621" r:id="rId100"/>
        </w:object>
      </w:r>
      <w:r w:rsidR="0083103B" w:rsidRPr="00722441">
        <w:t xml:space="preserve"> for the curve </w:t>
      </w:r>
      <w:r w:rsidR="0083103B" w:rsidRPr="00722441">
        <w:rPr>
          <w:position w:val="-24"/>
        </w:rPr>
        <w:object w:dxaOrig="1200" w:dyaOrig="620" w14:anchorId="49904CE7">
          <v:shape id="_x0000_i1070" type="#_x0000_t75" style="width:59.85pt;height:30.85pt" o:ole="">
            <v:imagedata r:id="rId101" o:title=""/>
          </v:shape>
          <o:OLEObject Type="Embed" ProgID="Equation.DSMT4" ShapeID="_x0000_i1070" DrawAspect="Content" ObjectID="_1538900622" r:id="rId102"/>
        </w:object>
      </w:r>
      <w:r w:rsidR="0083103B" w:rsidRPr="00722441">
        <w:t xml:space="preserve"> at the point </w:t>
      </w:r>
      <w:r w:rsidR="0083103B" w:rsidRPr="00722441">
        <w:rPr>
          <w:position w:val="-6"/>
        </w:rPr>
        <w:object w:dxaOrig="600" w:dyaOrig="279" w14:anchorId="3FE31E8C">
          <v:shape id="_x0000_i1071" type="#_x0000_t75" style="width:30.85pt;height:14.05pt" o:ole="">
            <v:imagedata r:id="rId103" o:title=""/>
          </v:shape>
          <o:OLEObject Type="Embed" ProgID="Equation.DSMT4" ShapeID="_x0000_i1071" DrawAspect="Content" ObjectID="_1538900623" r:id="rId104"/>
        </w:object>
      </w:r>
    </w:p>
    <w:p w14:paraId="40E10BE8" w14:textId="77777777" w:rsidR="0083103B" w:rsidRPr="00722441" w:rsidRDefault="0083103B" w:rsidP="0083103B">
      <w:pPr>
        <w:rPr>
          <w:position w:val="-24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4"/>
          <w:szCs w:val="24"/>
        </w:rPr>
        <w:object w:dxaOrig="240" w:dyaOrig="620" w14:anchorId="0717B887">
          <v:shape id="_x0000_i1072" type="#_x0000_t75" style="width:13.1pt;height:30.85pt" o:ole="">
            <v:imagedata r:id="rId105" o:title=""/>
          </v:shape>
          <o:OLEObject Type="Embed" ProgID="Equation.DSMT4" ShapeID="_x0000_i1072" DrawAspect="Content" ObjectID="_1538900624" r:id="rId106"/>
        </w:object>
      </w:r>
    </w:p>
    <w:p w14:paraId="6A1AB087" w14:textId="7F402BDC" w:rsidR="0083103B" w:rsidRDefault="0083103B" w:rsidP="0083103B">
      <w:pPr>
        <w:rPr>
          <w:rFonts w:eastAsiaTheme="minorEastAsia"/>
          <w:szCs w:val="24"/>
          <w:lang w:eastAsia="ja-JP"/>
        </w:rPr>
      </w:pPr>
    </w:p>
    <w:p w14:paraId="1CF32315" w14:textId="59E55BD9" w:rsidR="0083103B" w:rsidRPr="00722441" w:rsidRDefault="00EC11C8" w:rsidP="00EC11C8">
      <w:r>
        <w:t>135.</w:t>
      </w:r>
      <w:r>
        <w:tab/>
      </w:r>
      <w:r w:rsidR="0083103B" w:rsidRPr="00722441">
        <w:t xml:space="preserve">Find the curvature </w:t>
      </w:r>
      <w:r w:rsidR="0083103B" w:rsidRPr="00722441">
        <w:rPr>
          <w:position w:val="-6"/>
        </w:rPr>
        <w:object w:dxaOrig="200" w:dyaOrig="220" w14:anchorId="0083AC70">
          <v:shape id="_x0000_i1073" type="#_x0000_t75" style="width:11.2pt;height:11.2pt" o:ole="">
            <v:imagedata r:id="rId99" o:title=""/>
          </v:shape>
          <o:OLEObject Type="Embed" ProgID="Equation.DSMT4" ShapeID="_x0000_i1073" DrawAspect="Content" ObjectID="_1538900625" r:id="rId107"/>
        </w:object>
      </w:r>
      <w:r w:rsidR="0083103B" w:rsidRPr="00722441">
        <w:t xml:space="preserve"> of the curve </w:t>
      </w:r>
      <w:r w:rsidR="0083103B" w:rsidRPr="00722441">
        <w:rPr>
          <w:position w:val="-10"/>
        </w:rPr>
        <w:object w:dxaOrig="1980" w:dyaOrig="400" w14:anchorId="567AEF3F">
          <v:shape id="_x0000_i1074" type="#_x0000_t75" style="width:100.05pt;height:20.55pt" o:ole="">
            <v:imagedata r:id="rId108" o:title=""/>
          </v:shape>
          <o:OLEObject Type="Embed" ProgID="Equation.DSMT4" ShapeID="_x0000_i1074" DrawAspect="Content" ObjectID="_1538900626" r:id="rId109"/>
        </w:object>
      </w:r>
      <w:r w:rsidR="0083103B" w:rsidRPr="00722441">
        <w:t xml:space="preserve"> </w:t>
      </w:r>
      <w:proofErr w:type="gramStart"/>
      <w:r w:rsidR="0083103B" w:rsidRPr="00722441">
        <w:t>The</w:t>
      </w:r>
      <w:proofErr w:type="gramEnd"/>
      <w:r w:rsidR="0083103B" w:rsidRPr="00722441">
        <w:t xml:space="preserve"> graph is shown here:</w:t>
      </w:r>
    </w:p>
    <w:p w14:paraId="36958FA8" w14:textId="77777777" w:rsidR="0083103B" w:rsidRPr="00722441" w:rsidRDefault="0083103B" w:rsidP="0083103B">
      <w:pPr>
        <w:rPr>
          <w:szCs w:val="24"/>
        </w:rPr>
      </w:pPr>
      <w:r w:rsidRPr="00722441">
        <w:rPr>
          <w:noProof/>
          <w:szCs w:val="24"/>
        </w:rPr>
        <w:drawing>
          <wp:inline distT="0" distB="0" distL="0" distR="0" wp14:anchorId="3FF0573A" wp14:editId="024F29A9">
            <wp:extent cx="1573830" cy="1554480"/>
            <wp:effectExtent l="0" t="0" r="7620" b="7620"/>
            <wp:docPr id="25" name="Picture 25" descr="L:\Clients\Connexions\CONNEX140020_Calculus\05_Art Development\Ch_13\99_Current Art\JPEG\CNX_Calc_Figure_13_03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L:\Clients\Connexions\CONNEX140020_Calculus\05_Art Development\Ch_13\99_Current Art\JPEG\CNX_Calc_Figure_13_03_210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83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4EE42" w14:textId="77777777" w:rsidR="0083103B" w:rsidRPr="00722441" w:rsidRDefault="0083103B" w:rsidP="0083103B">
      <w:pPr>
        <w:rPr>
          <w:position w:val="-50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50"/>
          <w:szCs w:val="24"/>
        </w:rPr>
        <w:object w:dxaOrig="1920" w:dyaOrig="880" w14:anchorId="45392452">
          <v:shape id="_x0000_i1075" type="#_x0000_t75" style="width:95.4pt;height:43.95pt" o:ole="">
            <v:imagedata r:id="rId111" o:title=""/>
          </v:shape>
          <o:OLEObject Type="Embed" ProgID="Equation.DSMT4" ShapeID="_x0000_i1075" DrawAspect="Content" ObjectID="_1538900627" r:id="rId112"/>
        </w:object>
      </w:r>
    </w:p>
    <w:p w14:paraId="04075A9A" w14:textId="77777777" w:rsidR="00EC11C8" w:rsidRDefault="00EC11C8" w:rsidP="00EC11C8"/>
    <w:p w14:paraId="050E89F6" w14:textId="7D83C9C4" w:rsidR="0083103B" w:rsidRPr="00722441" w:rsidRDefault="00EC11C8" w:rsidP="00EC11C8">
      <w:r>
        <w:t>137.</w:t>
      </w:r>
      <w:r>
        <w:tab/>
      </w:r>
      <w:r w:rsidR="0083103B" w:rsidRPr="00722441">
        <w:t xml:space="preserve">Find the curvature of </w:t>
      </w:r>
      <w:r w:rsidR="0083103B" w:rsidRPr="00722441">
        <w:rPr>
          <w:position w:val="-10"/>
        </w:rPr>
        <w:object w:dxaOrig="2200" w:dyaOrig="400" w14:anchorId="1222FB5A">
          <v:shape id="_x0000_i1076" type="#_x0000_t75" style="width:110.35pt;height:19.65pt" o:ole="">
            <v:imagedata r:id="rId113" o:title=""/>
          </v:shape>
          <o:OLEObject Type="Embed" ProgID="Equation.DSMT4" ShapeID="_x0000_i1076" DrawAspect="Content" ObjectID="_1538900628" r:id="rId114"/>
        </w:object>
      </w:r>
      <w:r w:rsidR="0083103B" w:rsidRPr="00722441">
        <w:t xml:space="preserve"> at point </w:t>
      </w:r>
      <w:r w:rsidR="0083103B" w:rsidRPr="00722441">
        <w:rPr>
          <w:position w:val="-14"/>
        </w:rPr>
        <w:object w:dxaOrig="1100" w:dyaOrig="400" w14:anchorId="6311610B">
          <v:shape id="_x0000_i1077" type="#_x0000_t75" style="width:55.15pt;height:20.55pt" o:ole="">
            <v:imagedata r:id="rId115" o:title=""/>
          </v:shape>
          <o:OLEObject Type="Embed" ProgID="Equation.DSMT4" ShapeID="_x0000_i1077" DrawAspect="Content" ObjectID="_1538900629" r:id="rId116"/>
        </w:object>
      </w:r>
    </w:p>
    <w:p w14:paraId="19CF4716" w14:textId="77777777" w:rsidR="0083103B" w:rsidRPr="00722441" w:rsidRDefault="0083103B" w:rsidP="0083103B">
      <w:pPr>
        <w:rPr>
          <w:position w:val="-28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8"/>
          <w:szCs w:val="24"/>
        </w:rPr>
        <w:object w:dxaOrig="540" w:dyaOrig="660" w14:anchorId="2CC4C96D">
          <v:shape id="_x0000_i1078" type="#_x0000_t75" style="width:27.1pt;height:32.75pt" o:ole="">
            <v:imagedata r:id="rId117" o:title=""/>
          </v:shape>
          <o:OLEObject Type="Embed" ProgID="Equation.DSMT4" ShapeID="_x0000_i1078" DrawAspect="Content" ObjectID="_1538900630" r:id="rId118"/>
        </w:object>
      </w:r>
    </w:p>
    <w:p w14:paraId="133952F1" w14:textId="77777777" w:rsidR="00EC11C8" w:rsidRDefault="00EC11C8" w:rsidP="00EC11C8"/>
    <w:p w14:paraId="7F779167" w14:textId="6F942690" w:rsidR="0083103B" w:rsidRPr="00722441" w:rsidRDefault="00EC11C8" w:rsidP="00EC11C8">
      <w:r>
        <w:t>139.</w:t>
      </w:r>
      <w:r>
        <w:tab/>
      </w:r>
      <w:r w:rsidR="0083103B" w:rsidRPr="00722441">
        <w:t xml:space="preserve">What happens to the curvature as </w:t>
      </w:r>
      <w:r w:rsidR="0083103B" w:rsidRPr="00722441">
        <w:rPr>
          <w:position w:val="-6"/>
        </w:rPr>
        <w:object w:dxaOrig="700" w:dyaOrig="220" w14:anchorId="4002BDD8">
          <v:shape id="_x0000_i1079" type="#_x0000_t75" style="width:35.55pt;height:11.2pt" o:ole="">
            <v:imagedata r:id="rId119" o:title=""/>
          </v:shape>
          <o:OLEObject Type="Embed" ProgID="Equation.DSMT4" ShapeID="_x0000_i1079" DrawAspect="Content" ObjectID="_1538900631" r:id="rId120"/>
        </w:object>
      </w:r>
      <w:r w:rsidR="0083103B" w:rsidRPr="00722441">
        <w:t xml:space="preserve"> for the </w:t>
      </w:r>
      <w:proofErr w:type="gramStart"/>
      <w:r w:rsidR="0083103B" w:rsidRPr="00722441">
        <w:t>curve</w:t>
      </w:r>
      <w:proofErr w:type="gramEnd"/>
      <w:r w:rsidR="0083103B" w:rsidRPr="00722441">
        <w:t xml:space="preserve"> </w:t>
      </w:r>
      <w:r w:rsidR="0083103B" w:rsidRPr="00722441">
        <w:rPr>
          <w:position w:val="-10"/>
        </w:rPr>
        <w:object w:dxaOrig="800" w:dyaOrig="400" w14:anchorId="4439E966">
          <v:shape id="_x0000_i1080" type="#_x0000_t75" style="width:40.2pt;height:19.65pt" o:ole="">
            <v:imagedata r:id="rId121" o:title=""/>
          </v:shape>
          <o:OLEObject Type="Embed" ProgID="Equation.DSMT4" ShapeID="_x0000_i1080" DrawAspect="Content" ObjectID="_1538900632" r:id="rId122"/>
        </w:object>
      </w:r>
    </w:p>
    <w:p w14:paraId="29120BFD" w14:textId="77777777" w:rsidR="0083103B" w:rsidRPr="00722441" w:rsidRDefault="0083103B" w:rsidP="0083103B">
      <w:pPr>
        <w:rPr>
          <w:szCs w:val="24"/>
        </w:rPr>
      </w:pPr>
      <w:r w:rsidRPr="00722441">
        <w:rPr>
          <w:szCs w:val="24"/>
        </w:rPr>
        <w:t>Answer: The curvature approaches zero.</w:t>
      </w:r>
    </w:p>
    <w:p w14:paraId="69792834" w14:textId="77777777" w:rsidR="00EC11C8" w:rsidRDefault="00EC11C8" w:rsidP="00EC11C8"/>
    <w:p w14:paraId="6BA152E3" w14:textId="77777777" w:rsidR="00D01B76" w:rsidRDefault="00D01B76">
      <w:r>
        <w:br w:type="page"/>
      </w:r>
    </w:p>
    <w:p w14:paraId="412A0A58" w14:textId="26D59AD3" w:rsidR="0083103B" w:rsidRPr="00722441" w:rsidRDefault="00EC11C8" w:rsidP="00EC11C8">
      <w:r>
        <w:lastRenderedPageBreak/>
        <w:t>141.</w:t>
      </w:r>
      <w:r>
        <w:tab/>
      </w:r>
      <w:r w:rsidR="0083103B" w:rsidRPr="00722441">
        <w:t xml:space="preserve">Find the equations of the normal plane and the osculating plane of the curve </w:t>
      </w:r>
      <w:r w:rsidR="0083103B" w:rsidRPr="00722441">
        <w:rPr>
          <w:position w:val="-14"/>
        </w:rPr>
        <w:object w:dxaOrig="2680" w:dyaOrig="400" w14:anchorId="2FA3301E">
          <v:shape id="_x0000_i1081" type="#_x0000_t75" style="width:132.8pt;height:19.65pt" o:ole="">
            <v:imagedata r:id="rId123" o:title=""/>
          </v:shape>
          <o:OLEObject Type="Embed" ProgID="Equation.DSMT4" ShapeID="_x0000_i1081" DrawAspect="Content" ObjectID="_1538900633" r:id="rId124"/>
        </w:object>
      </w:r>
      <w:r w:rsidR="0083103B" w:rsidRPr="00722441">
        <w:t xml:space="preserve"> at point </w:t>
      </w:r>
      <w:r w:rsidR="0083103B" w:rsidRPr="00722441">
        <w:rPr>
          <w:position w:val="-14"/>
        </w:rPr>
        <w:object w:dxaOrig="1240" w:dyaOrig="400" w14:anchorId="2279C4EB">
          <v:shape id="_x0000_i1082" type="#_x0000_t75" style="width:60.8pt;height:19.65pt" o:ole="">
            <v:imagedata r:id="rId125" o:title=""/>
          </v:shape>
          <o:OLEObject Type="Embed" ProgID="Equation.DSMT4" ShapeID="_x0000_i1082" DrawAspect="Content" ObjectID="_1538900634" r:id="rId126"/>
        </w:object>
      </w:r>
    </w:p>
    <w:p w14:paraId="04DBA465" w14:textId="77777777" w:rsidR="0083103B" w:rsidRPr="00722441" w:rsidRDefault="0083103B" w:rsidP="0083103B">
      <w:pPr>
        <w:rPr>
          <w:position w:val="-6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10"/>
          <w:szCs w:val="24"/>
        </w:rPr>
        <w:object w:dxaOrig="1060" w:dyaOrig="320" w14:anchorId="348432EE">
          <v:shape id="_x0000_i1083" type="#_x0000_t75" style="width:53.3pt;height:16.85pt" o:ole="">
            <v:imagedata r:id="rId127" o:title=""/>
          </v:shape>
          <o:OLEObject Type="Embed" ProgID="Equation.DSMT4" ShapeID="_x0000_i1083" DrawAspect="Content" ObjectID="_1538900635" r:id="rId128"/>
        </w:object>
      </w:r>
      <w:r w:rsidRPr="00722441">
        <w:rPr>
          <w:szCs w:val="24"/>
        </w:rPr>
        <w:t xml:space="preserve"> and </w:t>
      </w:r>
      <w:r w:rsidRPr="00722441">
        <w:rPr>
          <w:position w:val="-6"/>
          <w:szCs w:val="24"/>
        </w:rPr>
        <w:object w:dxaOrig="1040" w:dyaOrig="279" w14:anchorId="4EA299D8">
          <v:shape id="_x0000_i1084" type="#_x0000_t75" style="width:52.35pt;height:14.05pt" o:ole="">
            <v:imagedata r:id="rId129" o:title=""/>
          </v:shape>
          <o:OLEObject Type="Embed" ProgID="Equation.DSMT4" ShapeID="_x0000_i1084" DrawAspect="Content" ObjectID="_1538900636" r:id="rId130"/>
        </w:object>
      </w:r>
    </w:p>
    <w:p w14:paraId="793E6E23" w14:textId="77777777" w:rsidR="0083103B" w:rsidRPr="00722441" w:rsidRDefault="0083103B" w:rsidP="0083103B">
      <w:pPr>
        <w:rPr>
          <w:szCs w:val="24"/>
        </w:rPr>
      </w:pPr>
    </w:p>
    <w:p w14:paraId="751746D1" w14:textId="74823067" w:rsidR="0083103B" w:rsidRPr="00722441" w:rsidRDefault="00EC11C8" w:rsidP="00EC11C8">
      <w:r>
        <w:t>143.</w:t>
      </w:r>
      <w:r>
        <w:tab/>
      </w:r>
      <w:r w:rsidR="0083103B" w:rsidRPr="00722441">
        <w:t xml:space="preserve">Find the equation for the osculating plane at point </w:t>
      </w:r>
      <w:r w:rsidR="0083103B" w:rsidRPr="00722441">
        <w:rPr>
          <w:position w:val="-10"/>
        </w:rPr>
        <w:object w:dxaOrig="740" w:dyaOrig="340" w14:anchorId="5DDFEAD3">
          <v:shape id="_x0000_i1085" type="#_x0000_t75" style="width:36.45pt;height:18.7pt" o:ole="">
            <v:imagedata r:id="rId131" o:title=""/>
          </v:shape>
          <o:OLEObject Type="Embed" ProgID="Equation.DSMT4" ShapeID="_x0000_i1085" DrawAspect="Content" ObjectID="_1538900637" r:id="rId132"/>
        </w:object>
      </w:r>
      <w:r w:rsidR="0083103B" w:rsidRPr="00722441">
        <w:t xml:space="preserve"> on the curve </w:t>
      </w:r>
      <w:r w:rsidR="0083103B" w:rsidRPr="00722441">
        <w:rPr>
          <w:position w:val="-10"/>
        </w:rPr>
        <w:object w:dxaOrig="2700" w:dyaOrig="320" w14:anchorId="724084D4">
          <v:shape id="_x0000_i1086" type="#_x0000_t75" style="width:138.4pt;height:14.05pt" o:ole="">
            <v:imagedata r:id="rId133" o:title=""/>
          </v:shape>
          <o:OLEObject Type="Embed" ProgID="Equation.DSMT4" ShapeID="_x0000_i1086" DrawAspect="Content" ObjectID="_1538900638" r:id="rId134"/>
        </w:object>
      </w:r>
    </w:p>
    <w:p w14:paraId="1904B019" w14:textId="77777777" w:rsidR="0083103B" w:rsidRPr="00722441" w:rsidRDefault="0083103B" w:rsidP="0083103B">
      <w:pPr>
        <w:rPr>
          <w:position w:val="-24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4"/>
          <w:szCs w:val="24"/>
        </w:rPr>
        <w:object w:dxaOrig="1080" w:dyaOrig="620" w14:anchorId="3034B399">
          <v:shape id="_x0000_i1087" type="#_x0000_t75" style="width:55.15pt;height:31.8pt" o:ole="">
            <v:imagedata r:id="rId135" o:title=""/>
          </v:shape>
          <o:OLEObject Type="Embed" ProgID="Equation.DSMT4" ShapeID="_x0000_i1087" DrawAspect="Content" ObjectID="_1538900639" r:id="rId136"/>
        </w:object>
      </w:r>
    </w:p>
    <w:p w14:paraId="1BFAB7E1" w14:textId="77777777" w:rsidR="0083103B" w:rsidRPr="00722441" w:rsidRDefault="0083103B" w:rsidP="0083103B">
      <w:pPr>
        <w:rPr>
          <w:szCs w:val="24"/>
        </w:rPr>
      </w:pPr>
    </w:p>
    <w:p w14:paraId="7C6CF8F1" w14:textId="1F783BEB" w:rsidR="0083103B" w:rsidRPr="00722441" w:rsidRDefault="00EC11C8" w:rsidP="00EC11C8">
      <w:r>
        <w:t>145.</w:t>
      </w:r>
      <w:r>
        <w:tab/>
      </w:r>
      <w:r w:rsidR="0083103B" w:rsidRPr="00722441">
        <w:t xml:space="preserve">Find the curvature at each point </w:t>
      </w:r>
      <w:r w:rsidR="0083103B" w:rsidRPr="00722441">
        <w:rPr>
          <w:position w:val="-14"/>
        </w:rPr>
        <w:object w:dxaOrig="639" w:dyaOrig="400" w14:anchorId="43CBB47C">
          <v:shape id="_x0000_i1088" type="#_x0000_t75" style="width:31.8pt;height:19.65pt" o:ole="">
            <v:imagedata r:id="rId137" o:title=""/>
          </v:shape>
          <o:OLEObject Type="Embed" ProgID="Equation.DSMT4" ShapeID="_x0000_i1088" DrawAspect="Content" ObjectID="_1538900640" r:id="rId138"/>
        </w:object>
      </w:r>
      <w:r w:rsidR="0083103B" w:rsidRPr="00722441">
        <w:t xml:space="preserve"> on the hyperbola </w:t>
      </w:r>
      <w:r w:rsidR="0083103B" w:rsidRPr="00722441">
        <w:rPr>
          <w:position w:val="-14"/>
        </w:rPr>
        <w:object w:dxaOrig="2620" w:dyaOrig="400" w14:anchorId="78D7C7A5">
          <v:shape id="_x0000_i1089" type="#_x0000_t75" style="width:130.9pt;height:19.65pt" o:ole="">
            <v:imagedata r:id="rId139" o:title=""/>
          </v:shape>
          <o:OLEObject Type="Embed" ProgID="Equation.DSMT4" ShapeID="_x0000_i1089" DrawAspect="Content" ObjectID="_1538900641" r:id="rId140"/>
        </w:object>
      </w:r>
    </w:p>
    <w:p w14:paraId="7B973D51" w14:textId="77777777" w:rsidR="0083103B" w:rsidRPr="00722441" w:rsidRDefault="0083103B" w:rsidP="0083103B">
      <w:pPr>
        <w:rPr>
          <w:position w:val="-46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46"/>
          <w:szCs w:val="24"/>
        </w:rPr>
        <w:object w:dxaOrig="1720" w:dyaOrig="900" w14:anchorId="0912F38A">
          <v:shape id="_x0000_i1090" type="#_x0000_t75" style="width:84.15pt;height:45.8pt" o:ole="">
            <v:imagedata r:id="rId141" o:title=""/>
          </v:shape>
          <o:OLEObject Type="Embed" ProgID="Equation.DSMT4" ShapeID="_x0000_i1090" DrawAspect="Content" ObjectID="_1538900642" r:id="rId142"/>
        </w:object>
      </w:r>
    </w:p>
    <w:p w14:paraId="16C525D1" w14:textId="77777777" w:rsidR="00EC11C8" w:rsidRDefault="00EC11C8" w:rsidP="00EC11C8"/>
    <w:p w14:paraId="5FEB9453" w14:textId="07B1253D" w:rsidR="0083103B" w:rsidRPr="00722441" w:rsidRDefault="00EC11C8" w:rsidP="00EC11C8">
      <w:r>
        <w:t>147.</w:t>
      </w:r>
      <w:r>
        <w:tab/>
      </w:r>
      <w:r w:rsidR="0083103B" w:rsidRPr="00722441">
        <w:t xml:space="preserve">Find the radius of curvature of </w:t>
      </w:r>
      <w:r w:rsidR="0083103B" w:rsidRPr="00722441">
        <w:rPr>
          <w:position w:val="-10"/>
        </w:rPr>
        <w:object w:dxaOrig="1219" w:dyaOrig="320" w14:anchorId="52029DAC">
          <v:shape id="_x0000_i1091" type="#_x0000_t75" style="width:60.8pt;height:16.85pt" o:ole="">
            <v:imagedata r:id="rId143" o:title=""/>
          </v:shape>
          <o:OLEObject Type="Embed" ProgID="Equation.DSMT4" ShapeID="_x0000_i1091" DrawAspect="Content" ObjectID="_1538900643" r:id="rId144"/>
        </w:object>
      </w:r>
      <w:r w:rsidR="0083103B" w:rsidRPr="00722441">
        <w:t xml:space="preserve"> at point </w:t>
      </w:r>
      <w:r w:rsidR="0083103B" w:rsidRPr="00722441">
        <w:rPr>
          <w:position w:val="-14"/>
        </w:rPr>
        <w:object w:dxaOrig="960" w:dyaOrig="400" w14:anchorId="4967B131">
          <v:shape id="_x0000_i1092" type="#_x0000_t75" style="width:46.75pt;height:23.4pt" o:ole="">
            <v:imagedata r:id="rId145" o:title=""/>
          </v:shape>
          <o:OLEObject Type="Embed" ProgID="Equation.DSMT4" ShapeID="_x0000_i1092" DrawAspect="Content" ObjectID="_1538900644" r:id="rId146"/>
        </w:object>
      </w:r>
    </w:p>
    <w:p w14:paraId="6BA60F43" w14:textId="77777777" w:rsidR="0083103B" w:rsidRPr="00722441" w:rsidRDefault="0083103B" w:rsidP="0083103B">
      <w:pPr>
        <w:rPr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4"/>
          <w:szCs w:val="24"/>
        </w:rPr>
        <w:object w:dxaOrig="720" w:dyaOrig="680" w14:anchorId="2A05793F">
          <v:shape id="_x0000_i1093" type="#_x0000_t75" style="width:36.45pt;height:33.65pt" o:ole="">
            <v:imagedata r:id="rId147" o:title=""/>
          </v:shape>
          <o:OLEObject Type="Embed" ProgID="Equation.DSMT4" ShapeID="_x0000_i1093" DrawAspect="Content" ObjectID="_1538900645" r:id="rId148"/>
        </w:object>
      </w:r>
    </w:p>
    <w:p w14:paraId="403BA43B" w14:textId="31EE3BD3" w:rsidR="0083103B" w:rsidRDefault="0083103B" w:rsidP="0083103B">
      <w:pPr>
        <w:rPr>
          <w:szCs w:val="24"/>
        </w:rPr>
      </w:pPr>
    </w:p>
    <w:p w14:paraId="1B79DD01" w14:textId="77777777" w:rsidR="00EC11C8" w:rsidRPr="00722441" w:rsidRDefault="00EC11C8" w:rsidP="0083103B">
      <w:pPr>
        <w:rPr>
          <w:szCs w:val="24"/>
        </w:rPr>
      </w:pPr>
    </w:p>
    <w:p w14:paraId="4B1832C4" w14:textId="77777777" w:rsidR="0083103B" w:rsidRPr="00722441" w:rsidRDefault="0083103B" w:rsidP="0083103B">
      <w:pPr>
        <w:rPr>
          <w:b/>
          <w:szCs w:val="24"/>
        </w:rPr>
      </w:pPr>
      <w:r w:rsidRPr="00722441">
        <w:rPr>
          <w:b/>
          <w:szCs w:val="24"/>
        </w:rPr>
        <w:t xml:space="preserve">A particle moves along the plane curve C described by </w:t>
      </w:r>
      <w:r w:rsidRPr="00722441">
        <w:rPr>
          <w:b/>
          <w:position w:val="-10"/>
          <w:szCs w:val="24"/>
        </w:rPr>
        <w:object w:dxaOrig="1300" w:dyaOrig="360" w14:anchorId="4E081C05">
          <v:shape id="_x0000_i1094" type="#_x0000_t75" style="width:66.4pt;height:18.7pt" o:ole="">
            <v:imagedata r:id="rId149" o:title=""/>
          </v:shape>
          <o:OLEObject Type="Embed" ProgID="Equation.DSMT4" ShapeID="_x0000_i1094" DrawAspect="Content" ObjectID="_1538900646" r:id="rId150"/>
        </w:object>
      </w:r>
      <w:r w:rsidRPr="00722441">
        <w:rPr>
          <w:b/>
          <w:szCs w:val="24"/>
        </w:rPr>
        <w:t xml:space="preserve"> Solve the following problems.</w:t>
      </w:r>
    </w:p>
    <w:p w14:paraId="7A60600B" w14:textId="77777777" w:rsidR="0083103B" w:rsidRPr="00722441" w:rsidRDefault="0083103B" w:rsidP="0083103B">
      <w:pPr>
        <w:rPr>
          <w:szCs w:val="24"/>
        </w:rPr>
      </w:pPr>
    </w:p>
    <w:p w14:paraId="5E5173D7" w14:textId="10EF35C1" w:rsidR="0083103B" w:rsidRPr="00722441" w:rsidRDefault="00EC11C8" w:rsidP="00EC11C8">
      <w:r>
        <w:t>149.</w:t>
      </w:r>
      <w:r>
        <w:tab/>
      </w:r>
      <w:r w:rsidR="0083103B" w:rsidRPr="00722441">
        <w:t xml:space="preserve">Find the length of the curve over the interval </w:t>
      </w:r>
      <w:r w:rsidR="0083103B" w:rsidRPr="00722441">
        <w:rPr>
          <w:position w:val="-14"/>
        </w:rPr>
        <w:object w:dxaOrig="700" w:dyaOrig="400" w14:anchorId="2827D192">
          <v:shape id="_x0000_i1095" type="#_x0000_t75" style="width:34.6pt;height:19.65pt" o:ole="">
            <v:imagedata r:id="rId151" o:title=""/>
          </v:shape>
          <o:OLEObject Type="Embed" ProgID="Equation.DSMT4" ShapeID="_x0000_i1095" DrawAspect="Content" ObjectID="_1538900647" r:id="rId152"/>
        </w:object>
      </w:r>
    </w:p>
    <w:p w14:paraId="75D5E408" w14:textId="77777777" w:rsidR="0083103B" w:rsidRPr="00722441" w:rsidRDefault="0083103B" w:rsidP="0083103B">
      <w:pPr>
        <w:rPr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24"/>
          <w:szCs w:val="24"/>
        </w:rPr>
        <w:object w:dxaOrig="340" w:dyaOrig="620" w14:anchorId="1A9F9B25">
          <v:shape id="_x0000_i1096" type="#_x0000_t75" style="width:18.7pt;height:31.8pt" o:ole="">
            <v:imagedata r:id="rId153" o:title=""/>
          </v:shape>
          <o:OLEObject Type="Embed" ProgID="Equation.DSMT4" ShapeID="_x0000_i1096" DrawAspect="Content" ObjectID="_1538900648" r:id="rId154"/>
        </w:object>
      </w:r>
    </w:p>
    <w:p w14:paraId="56FD20A9" w14:textId="77777777" w:rsidR="0083103B" w:rsidRPr="00722441" w:rsidRDefault="0083103B" w:rsidP="0083103B">
      <w:pPr>
        <w:rPr>
          <w:szCs w:val="24"/>
        </w:rPr>
      </w:pPr>
    </w:p>
    <w:p w14:paraId="47DAD39A" w14:textId="7A5CD964" w:rsidR="0083103B" w:rsidRPr="00722441" w:rsidRDefault="00EC11C8" w:rsidP="00EC11C8">
      <w:r>
        <w:t>151.</w:t>
      </w:r>
      <w:r>
        <w:tab/>
      </w:r>
      <w:r w:rsidR="0083103B" w:rsidRPr="00722441">
        <w:t xml:space="preserve">Describe the curvature as </w:t>
      </w:r>
      <w:r w:rsidR="0083103B" w:rsidRPr="00EC11C8">
        <w:rPr>
          <w:i/>
        </w:rPr>
        <w:t>t</w:t>
      </w:r>
      <w:r w:rsidR="0083103B" w:rsidRPr="00722441">
        <w:t xml:space="preserve"> increases from </w:t>
      </w:r>
      <w:r w:rsidR="0083103B" w:rsidRPr="00722441">
        <w:rPr>
          <w:position w:val="-6"/>
        </w:rPr>
        <w:object w:dxaOrig="499" w:dyaOrig="279" w14:anchorId="50390899">
          <v:shape id="_x0000_i1097" type="#_x0000_t75" style="width:25.25pt;height:13.1pt" o:ole="">
            <v:imagedata r:id="rId155" o:title=""/>
          </v:shape>
          <o:OLEObject Type="Embed" ProgID="Equation.DSMT4" ShapeID="_x0000_i1097" DrawAspect="Content" ObjectID="_1538900649" r:id="rId156"/>
        </w:object>
      </w:r>
      <w:r w:rsidR="0083103B" w:rsidRPr="00722441">
        <w:t xml:space="preserve"> to </w:t>
      </w:r>
      <w:r w:rsidR="0083103B" w:rsidRPr="00722441">
        <w:rPr>
          <w:position w:val="-6"/>
        </w:rPr>
        <w:object w:dxaOrig="560" w:dyaOrig="279" w14:anchorId="370BBF88">
          <v:shape id="_x0000_i1098" type="#_x0000_t75" style="width:28.05pt;height:13.1pt" o:ole="">
            <v:imagedata r:id="rId157" o:title=""/>
          </v:shape>
          <o:OLEObject Type="Embed" ProgID="Equation.DSMT4" ShapeID="_x0000_i1098" DrawAspect="Content" ObjectID="_1538900650" r:id="rId158"/>
        </w:object>
      </w:r>
    </w:p>
    <w:p w14:paraId="30F49D7A" w14:textId="77777777" w:rsidR="0083103B" w:rsidRPr="00722441" w:rsidRDefault="0083103B" w:rsidP="0083103B">
      <w:pPr>
        <w:rPr>
          <w:szCs w:val="24"/>
        </w:rPr>
      </w:pPr>
      <w:r w:rsidRPr="00722441">
        <w:rPr>
          <w:szCs w:val="24"/>
        </w:rPr>
        <w:t>Answer: The curvature is decreasing over this interval.</w:t>
      </w:r>
    </w:p>
    <w:p w14:paraId="334A25B1" w14:textId="570CCFF5" w:rsidR="0083103B" w:rsidRDefault="0083103B" w:rsidP="0083103B">
      <w:pPr>
        <w:rPr>
          <w:szCs w:val="24"/>
        </w:rPr>
      </w:pPr>
    </w:p>
    <w:p w14:paraId="2192C2F2" w14:textId="77777777" w:rsidR="00EC11C8" w:rsidRPr="00722441" w:rsidRDefault="00EC11C8" w:rsidP="0083103B">
      <w:pPr>
        <w:rPr>
          <w:szCs w:val="24"/>
        </w:rPr>
      </w:pPr>
    </w:p>
    <w:p w14:paraId="3E94BF02" w14:textId="77777777" w:rsidR="0083103B" w:rsidRPr="00722441" w:rsidRDefault="0083103B" w:rsidP="0083103B">
      <w:pPr>
        <w:rPr>
          <w:b/>
          <w:szCs w:val="24"/>
        </w:rPr>
      </w:pPr>
      <w:r w:rsidRPr="00722441">
        <w:rPr>
          <w:b/>
          <w:szCs w:val="24"/>
        </w:rPr>
        <w:t xml:space="preserve">The surface of a large cup is formed by revolving the graph of the function </w:t>
      </w:r>
      <w:r w:rsidRPr="00722441">
        <w:rPr>
          <w:b/>
          <w:position w:val="-10"/>
          <w:szCs w:val="24"/>
        </w:rPr>
        <w:object w:dxaOrig="1160" w:dyaOrig="360" w14:anchorId="58BF981A">
          <v:shape id="_x0000_i1099" type="#_x0000_t75" style="width:57.95pt;height:18.7pt" o:ole="">
            <v:imagedata r:id="rId159" o:title=""/>
          </v:shape>
          <o:OLEObject Type="Embed" ProgID="Equation.DSMT4" ShapeID="_x0000_i1099" DrawAspect="Content" ObjectID="_1538900651" r:id="rId160"/>
        </w:object>
      </w:r>
      <w:r w:rsidRPr="00722441">
        <w:rPr>
          <w:b/>
          <w:szCs w:val="24"/>
        </w:rPr>
        <w:t xml:space="preserve"> from </w:t>
      </w:r>
      <w:r w:rsidRPr="00722441">
        <w:rPr>
          <w:b/>
          <w:position w:val="-6"/>
          <w:szCs w:val="24"/>
        </w:rPr>
        <w:object w:dxaOrig="560" w:dyaOrig="279" w14:anchorId="493AF32A">
          <v:shape id="_x0000_i1100" type="#_x0000_t75" style="width:28.05pt;height:14.05pt" o:ole="">
            <v:imagedata r:id="rId161" o:title=""/>
          </v:shape>
          <o:OLEObject Type="Embed" ProgID="Equation.DSMT4" ShapeID="_x0000_i1100" DrawAspect="Content" ObjectID="_1538900652" r:id="rId162"/>
        </w:object>
      </w:r>
      <w:r w:rsidRPr="00722441">
        <w:rPr>
          <w:b/>
          <w:szCs w:val="24"/>
        </w:rPr>
        <w:t xml:space="preserve"> to </w:t>
      </w:r>
      <w:r w:rsidRPr="00722441">
        <w:rPr>
          <w:b/>
          <w:position w:val="-6"/>
          <w:szCs w:val="24"/>
        </w:rPr>
        <w:object w:dxaOrig="540" w:dyaOrig="279" w14:anchorId="758F644D">
          <v:shape id="_x0000_i1101" type="#_x0000_t75" style="width:27.1pt;height:14.05pt" o:ole="">
            <v:imagedata r:id="rId163" o:title=""/>
          </v:shape>
          <o:OLEObject Type="Embed" ProgID="Equation.DSMT4" ShapeID="_x0000_i1101" DrawAspect="Content" ObjectID="_1538900653" r:id="rId164"/>
        </w:object>
      </w:r>
      <w:r w:rsidRPr="00722441">
        <w:rPr>
          <w:b/>
          <w:szCs w:val="24"/>
        </w:rPr>
        <w:t xml:space="preserve"> about the </w:t>
      </w:r>
      <w:r w:rsidRPr="00722441">
        <w:rPr>
          <w:b/>
          <w:i/>
          <w:szCs w:val="24"/>
        </w:rPr>
        <w:t>y</w:t>
      </w:r>
      <w:r w:rsidRPr="00722441">
        <w:rPr>
          <w:b/>
          <w:szCs w:val="24"/>
        </w:rPr>
        <w:t>-axis (measured in centimeters).</w:t>
      </w:r>
    </w:p>
    <w:p w14:paraId="3781D2C8" w14:textId="77777777" w:rsidR="00EC11C8" w:rsidRDefault="00EC11C8" w:rsidP="00EC11C8"/>
    <w:p w14:paraId="33AB5F96" w14:textId="64B38AC9" w:rsidR="0083103B" w:rsidRPr="00722441" w:rsidRDefault="00EC11C8" w:rsidP="00EC11C8">
      <w:r>
        <w:t>153.</w:t>
      </w:r>
      <w:r>
        <w:tab/>
      </w:r>
      <w:r w:rsidR="0083103B" w:rsidRPr="00722441">
        <w:t xml:space="preserve">Find the curvature </w:t>
      </w:r>
      <w:r w:rsidR="0083103B" w:rsidRPr="00722441">
        <w:rPr>
          <w:position w:val="-6"/>
        </w:rPr>
        <w:object w:dxaOrig="200" w:dyaOrig="220" w14:anchorId="1907DA35">
          <v:shape id="_x0000_i1102" type="#_x0000_t75" style="width:11.2pt;height:11.2pt" o:ole="">
            <v:imagedata r:id="rId165" o:title=""/>
          </v:shape>
          <o:OLEObject Type="Embed" ProgID="Equation.DSMT4" ShapeID="_x0000_i1102" DrawAspect="Content" ObjectID="_1538900654" r:id="rId166"/>
        </w:object>
      </w:r>
      <w:r w:rsidR="0083103B" w:rsidRPr="00722441">
        <w:t xml:space="preserve"> of the generating curve as a function of </w:t>
      </w:r>
      <w:r w:rsidR="0083103B" w:rsidRPr="00EC11C8">
        <w:rPr>
          <w:i/>
        </w:rPr>
        <w:t>x.</w:t>
      </w:r>
    </w:p>
    <w:p w14:paraId="507ED156" w14:textId="77777777" w:rsidR="0083103B" w:rsidRPr="00722441" w:rsidRDefault="0083103B" w:rsidP="0083103B">
      <w:pPr>
        <w:rPr>
          <w:position w:val="-36"/>
          <w:szCs w:val="24"/>
        </w:rPr>
      </w:pPr>
      <w:r w:rsidRPr="00722441">
        <w:rPr>
          <w:szCs w:val="24"/>
        </w:rPr>
        <w:t xml:space="preserve">Answer: </w:t>
      </w:r>
      <w:r w:rsidRPr="00722441">
        <w:rPr>
          <w:position w:val="-36"/>
          <w:szCs w:val="24"/>
        </w:rPr>
        <w:object w:dxaOrig="1980" w:dyaOrig="740" w14:anchorId="5D4ADD06">
          <v:shape id="_x0000_i1103" type="#_x0000_t75" style="width:100.05pt;height:36.45pt" o:ole="">
            <v:imagedata r:id="rId167" o:title=""/>
          </v:shape>
          <o:OLEObject Type="Embed" ProgID="Equation.DSMT4" ShapeID="_x0000_i1103" DrawAspect="Content" ObjectID="_1538900655" r:id="rId168"/>
        </w:object>
      </w:r>
    </w:p>
    <w:p w14:paraId="3BDAF310" w14:textId="56E03D79" w:rsidR="0083103B" w:rsidRDefault="0083103B" w:rsidP="0083103B">
      <w:pPr>
        <w:rPr>
          <w:szCs w:val="24"/>
        </w:rPr>
      </w:pPr>
    </w:p>
    <w:p w14:paraId="73A33FD8" w14:textId="77777777" w:rsidR="00EC11C8" w:rsidRDefault="00EC11C8" w:rsidP="0083103B">
      <w:pPr>
        <w:rPr>
          <w:szCs w:val="24"/>
        </w:rPr>
      </w:pPr>
    </w:p>
    <w:p w14:paraId="59AB726B" w14:textId="77777777" w:rsidR="0083103B" w:rsidRDefault="0083103B" w:rsidP="0083103B">
      <w:pPr>
        <w:rPr>
          <w:szCs w:val="24"/>
        </w:rPr>
      </w:pPr>
    </w:p>
    <w:p w14:paraId="4EC61CFD" w14:textId="04965FA7" w:rsidR="005411C3" w:rsidRPr="00EC11C8" w:rsidRDefault="0083103B" w:rsidP="0083103B">
      <w:pPr>
        <w:rPr>
          <w:szCs w:val="24"/>
        </w:rPr>
      </w:pPr>
      <w:r w:rsidRPr="00A315FD">
        <w:rPr>
          <w:szCs w:val="24"/>
        </w:rPr>
        <w:t xml:space="preserve">This file is </w:t>
      </w:r>
      <w:r>
        <w:rPr>
          <w:szCs w:val="24"/>
        </w:rPr>
        <w:t>copyright 2016</w:t>
      </w:r>
      <w:r w:rsidRPr="00A315FD">
        <w:rPr>
          <w:szCs w:val="24"/>
        </w:rPr>
        <w:t>, Rice University. All Rights Reserved.</w:t>
      </w:r>
    </w:p>
    <w:sectPr w:rsidR="005411C3" w:rsidRPr="00EC11C8">
      <w:headerReference w:type="default" r:id="rId1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E4AF1A" w14:textId="77777777" w:rsidR="001B24AA" w:rsidRDefault="001B24AA" w:rsidP="00B94494">
      <w:r>
        <w:separator/>
      </w:r>
    </w:p>
  </w:endnote>
  <w:endnote w:type="continuationSeparator" w:id="0">
    <w:p w14:paraId="10489141" w14:textId="77777777" w:rsidR="001B24AA" w:rsidRDefault="001B24AA" w:rsidP="00B944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2747DF" w14:textId="77777777" w:rsidR="001B24AA" w:rsidRDefault="001B24AA" w:rsidP="00B94494">
      <w:r>
        <w:separator/>
      </w:r>
    </w:p>
  </w:footnote>
  <w:footnote w:type="continuationSeparator" w:id="0">
    <w:p w14:paraId="3EAF375E" w14:textId="77777777" w:rsidR="001B24AA" w:rsidRDefault="001B24AA" w:rsidP="00B944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196401" w14:textId="5A1E7F2D" w:rsidR="00B94494" w:rsidRPr="005B7BD5" w:rsidRDefault="00971EBF" w:rsidP="00B94494">
    <w:pPr>
      <w:tabs>
        <w:tab w:val="right" w:pos="9360"/>
      </w:tabs>
      <w:rPr>
        <w:szCs w:val="24"/>
      </w:rPr>
    </w:pPr>
    <w:r>
      <w:t xml:space="preserve">OpenStax </w:t>
    </w:r>
    <w:r>
      <w:rPr>
        <w:i/>
      </w:rPr>
      <w:t>Calculus Volume 3</w:t>
    </w:r>
    <w:r w:rsidR="00B94494">
      <w:rPr>
        <w:szCs w:val="24"/>
      </w:rPr>
      <w:tab/>
    </w:r>
    <w:r w:rsidR="003811E3">
      <w:rPr>
        <w:szCs w:val="24"/>
      </w:rPr>
      <w:t>Student</w:t>
    </w:r>
    <w:r w:rsidR="00B94494">
      <w:rPr>
        <w:szCs w:val="24"/>
      </w:rPr>
      <w:t xml:space="preserve"> Answer and Solution Guide</w:t>
    </w:r>
  </w:p>
  <w:p w14:paraId="3A1E1BB5" w14:textId="77777777" w:rsidR="00B94494" w:rsidRDefault="00B9449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B760C4"/>
    <w:multiLevelType w:val="hybridMultilevel"/>
    <w:tmpl w:val="022A6114"/>
    <w:lvl w:ilvl="0" w:tplc="419C870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9E64CF"/>
    <w:multiLevelType w:val="hybridMultilevel"/>
    <w:tmpl w:val="3320CDDE"/>
    <w:lvl w:ilvl="0" w:tplc="6B6A1DAA">
      <w:start w:val="47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6417AE"/>
    <w:multiLevelType w:val="hybridMultilevel"/>
    <w:tmpl w:val="204C51F2"/>
    <w:lvl w:ilvl="0" w:tplc="9D74DDF0">
      <w:start w:val="20"/>
      <w:numFmt w:val="decimal"/>
      <w:lvlText w:val="%1."/>
      <w:lvlJc w:val="left"/>
      <w:pPr>
        <w:ind w:left="9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EB6411"/>
    <w:multiLevelType w:val="hybridMultilevel"/>
    <w:tmpl w:val="99BE99FA"/>
    <w:lvl w:ilvl="0" w:tplc="0B46E822">
      <w:start w:val="45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1BC4DB2"/>
    <w:multiLevelType w:val="hybridMultilevel"/>
    <w:tmpl w:val="A1B085D4"/>
    <w:lvl w:ilvl="0" w:tplc="4040464C">
      <w:start w:val="102"/>
      <w:numFmt w:val="decimal"/>
      <w:lvlText w:val="%1.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316491"/>
    <w:multiLevelType w:val="hybridMultilevel"/>
    <w:tmpl w:val="A4749BF0"/>
    <w:lvl w:ilvl="0" w:tplc="2640A992">
      <w:start w:val="6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F708F4"/>
    <w:multiLevelType w:val="hybridMultilevel"/>
    <w:tmpl w:val="BFFA7E0A"/>
    <w:lvl w:ilvl="0" w:tplc="9036E0D6">
      <w:start w:val="4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7"/>
  </w:num>
  <w:num w:numId="7">
    <w:abstractNumId w:val="6"/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61E"/>
    <w:rsid w:val="0000210C"/>
    <w:rsid w:val="000528C1"/>
    <w:rsid w:val="00055748"/>
    <w:rsid w:val="00091DFB"/>
    <w:rsid w:val="000A18CA"/>
    <w:rsid w:val="000A1AE8"/>
    <w:rsid w:val="000F2A70"/>
    <w:rsid w:val="001219C6"/>
    <w:rsid w:val="00140D53"/>
    <w:rsid w:val="001B1A2B"/>
    <w:rsid w:val="001B24AA"/>
    <w:rsid w:val="001E7F6E"/>
    <w:rsid w:val="001F795B"/>
    <w:rsid w:val="002079DE"/>
    <w:rsid w:val="00254BD9"/>
    <w:rsid w:val="002B0FB8"/>
    <w:rsid w:val="003811E3"/>
    <w:rsid w:val="003D0C9E"/>
    <w:rsid w:val="003E04D8"/>
    <w:rsid w:val="003F3B26"/>
    <w:rsid w:val="003F5B7E"/>
    <w:rsid w:val="004130A5"/>
    <w:rsid w:val="00413E64"/>
    <w:rsid w:val="00441DCA"/>
    <w:rsid w:val="0045003B"/>
    <w:rsid w:val="004820BB"/>
    <w:rsid w:val="004842FB"/>
    <w:rsid w:val="00491309"/>
    <w:rsid w:val="00491831"/>
    <w:rsid w:val="004A229D"/>
    <w:rsid w:val="004A6D9B"/>
    <w:rsid w:val="004C7938"/>
    <w:rsid w:val="004D5470"/>
    <w:rsid w:val="004F48FB"/>
    <w:rsid w:val="005005E9"/>
    <w:rsid w:val="00504664"/>
    <w:rsid w:val="00507FAD"/>
    <w:rsid w:val="005411C3"/>
    <w:rsid w:val="00543317"/>
    <w:rsid w:val="00573793"/>
    <w:rsid w:val="006213BD"/>
    <w:rsid w:val="00676D3F"/>
    <w:rsid w:val="0069587C"/>
    <w:rsid w:val="006C1EA1"/>
    <w:rsid w:val="006F2051"/>
    <w:rsid w:val="00722441"/>
    <w:rsid w:val="0078652B"/>
    <w:rsid w:val="007B7C9E"/>
    <w:rsid w:val="0080738F"/>
    <w:rsid w:val="00824774"/>
    <w:rsid w:val="0083103B"/>
    <w:rsid w:val="008314A2"/>
    <w:rsid w:val="008406BD"/>
    <w:rsid w:val="0084566D"/>
    <w:rsid w:val="008772EC"/>
    <w:rsid w:val="008A1D3D"/>
    <w:rsid w:val="008A3CB9"/>
    <w:rsid w:val="008D51FF"/>
    <w:rsid w:val="008E5B0B"/>
    <w:rsid w:val="00921A3E"/>
    <w:rsid w:val="00932CD2"/>
    <w:rsid w:val="00945645"/>
    <w:rsid w:val="00971EBF"/>
    <w:rsid w:val="009B52C5"/>
    <w:rsid w:val="00A204AD"/>
    <w:rsid w:val="00A55397"/>
    <w:rsid w:val="00B2348A"/>
    <w:rsid w:val="00B25BFE"/>
    <w:rsid w:val="00B377D1"/>
    <w:rsid w:val="00B6670A"/>
    <w:rsid w:val="00B94494"/>
    <w:rsid w:val="00BD3FDD"/>
    <w:rsid w:val="00C63C49"/>
    <w:rsid w:val="00C732A4"/>
    <w:rsid w:val="00C9335A"/>
    <w:rsid w:val="00CF2090"/>
    <w:rsid w:val="00D01B76"/>
    <w:rsid w:val="00D10D11"/>
    <w:rsid w:val="00D26FB1"/>
    <w:rsid w:val="00D31A48"/>
    <w:rsid w:val="00D63DDC"/>
    <w:rsid w:val="00E208E8"/>
    <w:rsid w:val="00E702C6"/>
    <w:rsid w:val="00E92409"/>
    <w:rsid w:val="00EC11C8"/>
    <w:rsid w:val="00EC5E1D"/>
    <w:rsid w:val="00F16D5A"/>
    <w:rsid w:val="00F33FF1"/>
    <w:rsid w:val="00F41D10"/>
    <w:rsid w:val="00F42301"/>
    <w:rsid w:val="00F800D5"/>
    <w:rsid w:val="00FC4426"/>
    <w:rsid w:val="00FC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5"/>
    <o:shapelayout v:ext="edit">
      <o:idmap v:ext="edit" data="1"/>
    </o:shapelayout>
  </w:shapeDefaults>
  <w:decimalSymbol w:val="."/>
  <w:listSeparator w:val=","/>
  <w14:docId w14:val="41BDA4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80738F"/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eastAsia="Times New Roman"/>
      <w:szCs w:val="24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eastAsiaTheme="minorEastAsia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1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80738F"/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/>
    </w:pPr>
    <w:rPr>
      <w:rFonts w:eastAsia="Times New Roman"/>
      <w:szCs w:val="24"/>
    </w:rPr>
  </w:style>
  <w:style w:type="table" w:styleId="TableGrid">
    <w:name w:val="Table Grid"/>
    <w:basedOn w:val="TableNormal"/>
    <w:uiPriority w:val="59"/>
    <w:rsid w:val="0080738F"/>
    <w:rPr>
      <w:rFonts w:eastAsiaTheme="minorEastAsia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80738F"/>
    <w:pPr>
      <w:widowControl w:val="0"/>
      <w:suppressAutoHyphens/>
      <w:spacing w:after="120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semiHidden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rPr>
      <w:rFonts w:eastAsiaTheme="minorEastAsia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1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7.wmf"/><Relationship Id="rId170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71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image" Target="media/image24.e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jpeg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64" Type="http://schemas.openxmlformats.org/officeDocument/2006/relationships/oleObject" Target="embeddings/oleObject77.bin"/><Relationship Id="rId16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e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11.jpeg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2.jpeg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e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BC2207-9ADB-41FE-AF3E-AF4D140649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673</Words>
  <Characters>384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7</cp:revision>
  <dcterms:created xsi:type="dcterms:W3CDTF">2016-06-07T15:21:00Z</dcterms:created>
  <dcterms:modified xsi:type="dcterms:W3CDTF">2016-10-25T15:35:00Z</dcterms:modified>
</cp:coreProperties>
</file>